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C137D9" w14:textId="77777777" w:rsidR="00F64EC4" w:rsidRDefault="00F64EC4" w:rsidP="0018323D">
      <w:pPr>
        <w:jc w:val="center"/>
        <w:rPr>
          <w:sz w:val="32"/>
          <w:szCs w:val="32"/>
        </w:rPr>
      </w:pPr>
      <w:r>
        <w:rPr>
          <w:sz w:val="32"/>
          <w:szCs w:val="32"/>
        </w:rPr>
        <w:t>Determine the Transformations and Vertex</w:t>
      </w:r>
      <w:r w:rsidRPr="0018323D">
        <w:rPr>
          <w:sz w:val="32"/>
          <w:szCs w:val="32"/>
        </w:rPr>
        <w:t>:</w:t>
      </w:r>
    </w:p>
    <w:p w14:paraId="7EC137DA" w14:textId="77777777" w:rsidR="00F64EC4" w:rsidRPr="00F64EC4" w:rsidRDefault="00F64EC4" w:rsidP="00F64EC4">
      <w:pPr>
        <w:pStyle w:val="ListParagraph"/>
        <w:numPr>
          <w:ilvl w:val="0"/>
          <w:numId w:val="13"/>
        </w:numPr>
        <w:rPr>
          <w:sz w:val="24"/>
          <w:szCs w:val="24"/>
        </w:rPr>
      </w:pPr>
      <w:r w:rsidRPr="00F64EC4">
        <w:rPr>
          <w:position w:val="-10"/>
          <w:sz w:val="24"/>
          <w:szCs w:val="24"/>
        </w:rPr>
        <w:object w:dxaOrig="1660" w:dyaOrig="360" w14:anchorId="7EC138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4pt;height:18pt" o:ole="">
            <v:imagedata r:id="rId7" o:title=""/>
          </v:shape>
          <o:OLEObject Type="Embed" ProgID="Equation.DSMT4" ShapeID="_x0000_i1025" DrawAspect="Content" ObjectID="_1551858086" r:id="rId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2.  </w:t>
      </w:r>
      <w:r w:rsidRPr="00F64EC4">
        <w:rPr>
          <w:position w:val="-10"/>
          <w:sz w:val="24"/>
          <w:szCs w:val="24"/>
        </w:rPr>
        <w:object w:dxaOrig="1680" w:dyaOrig="360" w14:anchorId="7EC1386C">
          <v:shape id="_x0000_i1026" type="#_x0000_t75" style="width:84pt;height:18pt" o:ole="">
            <v:imagedata r:id="rId9" o:title=""/>
          </v:shape>
          <o:OLEObject Type="Embed" ProgID="Equation.DSMT4" ShapeID="_x0000_i1026" DrawAspect="Content" ObjectID="_1551858087" r:id="rId10"/>
        </w:object>
      </w:r>
      <w:r w:rsidR="002B5495">
        <w:rPr>
          <w:sz w:val="24"/>
          <w:szCs w:val="24"/>
        </w:rPr>
        <w:tab/>
      </w:r>
      <w:r w:rsidR="002B5495">
        <w:rPr>
          <w:sz w:val="24"/>
          <w:szCs w:val="24"/>
        </w:rPr>
        <w:tab/>
      </w:r>
      <w:r w:rsidR="002B5495">
        <w:rPr>
          <w:sz w:val="24"/>
          <w:szCs w:val="24"/>
        </w:rPr>
        <w:tab/>
      </w:r>
      <w:r>
        <w:rPr>
          <w:sz w:val="24"/>
          <w:szCs w:val="24"/>
        </w:rPr>
        <w:t xml:space="preserve">3.  </w:t>
      </w:r>
      <w:r w:rsidRPr="00F64EC4">
        <w:rPr>
          <w:position w:val="-10"/>
          <w:sz w:val="24"/>
          <w:szCs w:val="24"/>
        </w:rPr>
        <w:object w:dxaOrig="1780" w:dyaOrig="360" w14:anchorId="7EC1386D">
          <v:shape id="_x0000_i1027" type="#_x0000_t75" style="width:88.4pt;height:18pt" o:ole="">
            <v:imagedata r:id="rId11" o:title=""/>
          </v:shape>
          <o:OLEObject Type="Embed" ProgID="Equation.DSMT4" ShapeID="_x0000_i1027" DrawAspect="Content" ObjectID="_1551858088" r:id="rId12"/>
        </w:object>
      </w:r>
    </w:p>
    <w:p w14:paraId="7EC137DB" w14:textId="77777777" w:rsidR="00D30230" w:rsidRDefault="00D30230" w:rsidP="0018323D">
      <w:pPr>
        <w:jc w:val="center"/>
        <w:rPr>
          <w:sz w:val="32"/>
          <w:szCs w:val="32"/>
        </w:rPr>
      </w:pPr>
    </w:p>
    <w:p w14:paraId="7EC137DC" w14:textId="77777777" w:rsidR="00D30230" w:rsidRDefault="00D30230" w:rsidP="0018323D">
      <w:pPr>
        <w:jc w:val="center"/>
        <w:rPr>
          <w:sz w:val="32"/>
          <w:szCs w:val="32"/>
        </w:rPr>
      </w:pPr>
    </w:p>
    <w:p w14:paraId="7EC137DD" w14:textId="77777777" w:rsidR="00D30230" w:rsidRDefault="00D30230" w:rsidP="0018323D">
      <w:pPr>
        <w:jc w:val="center"/>
        <w:rPr>
          <w:sz w:val="32"/>
          <w:szCs w:val="32"/>
        </w:rPr>
      </w:pPr>
    </w:p>
    <w:p w14:paraId="7EC137DE" w14:textId="77777777" w:rsidR="00D30230" w:rsidRDefault="00D30230" w:rsidP="0018323D">
      <w:pPr>
        <w:jc w:val="center"/>
        <w:rPr>
          <w:sz w:val="32"/>
          <w:szCs w:val="32"/>
        </w:rPr>
      </w:pPr>
    </w:p>
    <w:p w14:paraId="7EC137DF" w14:textId="77777777" w:rsidR="00F64EC4" w:rsidRDefault="00F64EC4" w:rsidP="0018323D">
      <w:pPr>
        <w:jc w:val="center"/>
        <w:rPr>
          <w:sz w:val="32"/>
          <w:szCs w:val="32"/>
        </w:rPr>
      </w:pPr>
      <w:r>
        <w:rPr>
          <w:sz w:val="32"/>
          <w:szCs w:val="32"/>
        </w:rPr>
        <w:t>Graph the following in vertex form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  </w:t>
      </w:r>
    </w:p>
    <w:p w14:paraId="7EC137E0" w14:textId="47284D71" w:rsidR="00D30230" w:rsidRPr="00D30230" w:rsidRDefault="00A23D60" w:rsidP="00690FD7">
      <w:pPr>
        <w:pStyle w:val="ListParagraph"/>
        <w:numPr>
          <w:ilvl w:val="0"/>
          <w:numId w:val="14"/>
        </w:numPr>
        <w:rPr>
          <w:b/>
          <w:sz w:val="24"/>
          <w:szCs w:val="24"/>
          <w:u w:val="single"/>
        </w:rPr>
      </w:pPr>
      <w:r w:rsidRPr="00A23D60">
        <w:rPr>
          <w:b/>
          <w:sz w:val="24"/>
          <w:szCs w:val="24"/>
        </w:rPr>
        <w:drawing>
          <wp:anchor distT="0" distB="0" distL="114300" distR="114300" simplePos="0" relativeHeight="251687936" behindDoc="1" locked="0" layoutInCell="1" allowOverlap="1" wp14:anchorId="75DCB9D6" wp14:editId="71FD6735">
            <wp:simplePos x="0" y="0"/>
            <wp:positionH relativeFrom="column">
              <wp:posOffset>3952240</wp:posOffset>
            </wp:positionH>
            <wp:positionV relativeFrom="paragraph">
              <wp:posOffset>81915</wp:posOffset>
            </wp:positionV>
            <wp:extent cx="2816014" cy="2432685"/>
            <wp:effectExtent l="76200" t="76200" r="137160" b="13906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014" cy="24326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0230" w:rsidRPr="00D30230">
        <w:rPr>
          <w:b/>
          <w:position w:val="-10"/>
          <w:sz w:val="24"/>
          <w:szCs w:val="24"/>
        </w:rPr>
        <w:object w:dxaOrig="1980" w:dyaOrig="360" w14:anchorId="7EC13870">
          <v:shape id="_x0000_i1028" type="#_x0000_t75" style="width:99.6pt;height:18pt" o:ole="">
            <v:imagedata r:id="rId15" o:title=""/>
          </v:shape>
          <o:OLEObject Type="Embed" ProgID="Equation.DSMT4" ShapeID="_x0000_i1028" DrawAspect="Content" ObjectID="_1551858089" r:id="rId16"/>
        </w:object>
      </w:r>
      <w:r w:rsidR="00D30230">
        <w:rPr>
          <w:b/>
          <w:sz w:val="24"/>
          <w:szCs w:val="24"/>
          <w:u w:val="single"/>
        </w:rPr>
        <w:t xml:space="preserve"> </w:t>
      </w:r>
    </w:p>
    <w:p w14:paraId="7EC137E1" w14:textId="300F5B44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2" w14:textId="70172759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3" w14:textId="5968FDE1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4" w14:textId="6AF3F8ED" w:rsidR="00D30230" w:rsidRDefault="00D30230" w:rsidP="00D30230">
      <w:pPr>
        <w:rPr>
          <w:b/>
          <w:sz w:val="48"/>
          <w:szCs w:val="48"/>
          <w:u w:val="single"/>
        </w:rPr>
      </w:pPr>
    </w:p>
    <w:p w14:paraId="7EC137E5" w14:textId="2132EDB2" w:rsidR="00D30230" w:rsidRDefault="00D30230" w:rsidP="00D30230">
      <w:pPr>
        <w:rPr>
          <w:b/>
          <w:sz w:val="48"/>
          <w:szCs w:val="48"/>
          <w:u w:val="single"/>
        </w:rPr>
      </w:pPr>
    </w:p>
    <w:p w14:paraId="7EC137E6" w14:textId="0939D297" w:rsidR="00D30230" w:rsidRPr="00D30230" w:rsidRDefault="00A23D60" w:rsidP="00D30230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A23D60">
        <w:rPr>
          <w:b/>
          <w:sz w:val="24"/>
          <w:szCs w:val="24"/>
        </w:rPr>
        <w:drawing>
          <wp:anchor distT="0" distB="0" distL="114300" distR="114300" simplePos="0" relativeHeight="251689984" behindDoc="1" locked="0" layoutInCell="1" allowOverlap="1" wp14:anchorId="287F3440" wp14:editId="51165D37">
            <wp:simplePos x="0" y="0"/>
            <wp:positionH relativeFrom="column">
              <wp:posOffset>3952240</wp:posOffset>
            </wp:positionH>
            <wp:positionV relativeFrom="paragraph">
              <wp:posOffset>254000</wp:posOffset>
            </wp:positionV>
            <wp:extent cx="2816014" cy="2432685"/>
            <wp:effectExtent l="76200" t="76200" r="137160" b="13906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014" cy="24326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0230" w:rsidRPr="00D30230">
        <w:rPr>
          <w:position w:val="-10"/>
          <w:sz w:val="24"/>
          <w:szCs w:val="24"/>
        </w:rPr>
        <w:object w:dxaOrig="1160" w:dyaOrig="360" w14:anchorId="7EC13871">
          <v:shape id="_x0000_i1029" type="#_x0000_t75" style="width:58.4pt;height:18pt" o:ole="">
            <v:imagedata r:id="rId17" o:title=""/>
          </v:shape>
          <o:OLEObject Type="Embed" ProgID="Equation.DSMT4" ShapeID="_x0000_i1029" DrawAspect="Content" ObjectID="_1551858090" r:id="rId18"/>
        </w:object>
      </w:r>
      <w:r w:rsidR="00D30230">
        <w:rPr>
          <w:sz w:val="24"/>
          <w:szCs w:val="24"/>
        </w:rPr>
        <w:t xml:space="preserve"> </w:t>
      </w:r>
    </w:p>
    <w:p w14:paraId="7EC137E7" w14:textId="2945065E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8" w14:textId="41536AF8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9" w14:textId="2AFBF681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A" w14:textId="22A33D6D" w:rsidR="00D30230" w:rsidRDefault="00D30230" w:rsidP="00E7068A">
      <w:pPr>
        <w:rPr>
          <w:b/>
          <w:sz w:val="48"/>
          <w:szCs w:val="48"/>
          <w:u w:val="single"/>
        </w:rPr>
      </w:pPr>
    </w:p>
    <w:p w14:paraId="7EC137EB" w14:textId="3C763F3F" w:rsidR="002B5495" w:rsidRDefault="002B5495" w:rsidP="0018323D">
      <w:pPr>
        <w:jc w:val="center"/>
        <w:rPr>
          <w:b/>
          <w:sz w:val="48"/>
          <w:szCs w:val="48"/>
          <w:u w:val="single"/>
        </w:rPr>
      </w:pPr>
    </w:p>
    <w:p w14:paraId="57FD11A5" w14:textId="11B8E44A" w:rsidR="00632FC4" w:rsidRDefault="00632FC4" w:rsidP="0018323D">
      <w:pPr>
        <w:jc w:val="center"/>
        <w:rPr>
          <w:b/>
          <w:sz w:val="48"/>
          <w:szCs w:val="48"/>
          <w:u w:val="single"/>
        </w:rPr>
      </w:pPr>
    </w:p>
    <w:p w14:paraId="7EC137ED" w14:textId="613760DA" w:rsidR="00F64EC4" w:rsidRDefault="00F64EC4" w:rsidP="0018323D">
      <w:pPr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>Graph the following in standard form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</w:p>
    <w:p w14:paraId="7EC137EE" w14:textId="201329BC" w:rsidR="00D30230" w:rsidRDefault="00A23D60" w:rsidP="00D30230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A23D60">
        <w:rPr>
          <w:b/>
          <w:sz w:val="24"/>
          <w:szCs w:val="24"/>
        </w:rPr>
        <w:drawing>
          <wp:anchor distT="0" distB="0" distL="114300" distR="114300" simplePos="0" relativeHeight="251692032" behindDoc="1" locked="0" layoutInCell="1" allowOverlap="1" wp14:anchorId="63133626" wp14:editId="7A7297CA">
            <wp:simplePos x="0" y="0"/>
            <wp:positionH relativeFrom="column">
              <wp:posOffset>3952240</wp:posOffset>
            </wp:positionH>
            <wp:positionV relativeFrom="paragraph">
              <wp:posOffset>17780</wp:posOffset>
            </wp:positionV>
            <wp:extent cx="2816014" cy="2432685"/>
            <wp:effectExtent l="76200" t="76200" r="137160" b="13906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014" cy="24326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1E02" w:rsidRPr="00991E02">
        <w:rPr>
          <w:position w:val="-10"/>
          <w:sz w:val="24"/>
          <w:szCs w:val="24"/>
        </w:rPr>
        <w:object w:dxaOrig="1500" w:dyaOrig="360" w14:anchorId="7EC13876">
          <v:shape id="_x0000_i1030" type="#_x0000_t75" style="width:75.6pt;height:18pt" o:ole="">
            <v:imagedata r:id="rId19" o:title=""/>
          </v:shape>
          <o:OLEObject Type="Embed" ProgID="Equation.DSMT4" ShapeID="_x0000_i1030" DrawAspect="Content" ObjectID="_1551858091" r:id="rId20"/>
        </w:object>
      </w:r>
      <w:r w:rsidR="00991E02">
        <w:rPr>
          <w:sz w:val="24"/>
          <w:szCs w:val="24"/>
        </w:rPr>
        <w:t xml:space="preserve"> </w:t>
      </w:r>
    </w:p>
    <w:p w14:paraId="7EC137EF" w14:textId="05198114" w:rsidR="00991E02" w:rsidRDefault="00991E02" w:rsidP="00991E02">
      <w:pPr>
        <w:rPr>
          <w:sz w:val="24"/>
          <w:szCs w:val="24"/>
        </w:rPr>
      </w:pPr>
    </w:p>
    <w:p w14:paraId="7EC137F0" w14:textId="3ABF38FC" w:rsidR="00991E02" w:rsidRDefault="00991E02" w:rsidP="00991E02">
      <w:pPr>
        <w:rPr>
          <w:sz w:val="24"/>
          <w:szCs w:val="24"/>
        </w:rPr>
      </w:pPr>
    </w:p>
    <w:p w14:paraId="7EC137F1" w14:textId="1C2FF1E3" w:rsidR="00991E02" w:rsidRDefault="00991E02" w:rsidP="00991E02">
      <w:pPr>
        <w:rPr>
          <w:sz w:val="24"/>
          <w:szCs w:val="24"/>
        </w:rPr>
      </w:pPr>
    </w:p>
    <w:p w14:paraId="7EC137F2" w14:textId="5616C49D" w:rsidR="00991E02" w:rsidRDefault="00991E02" w:rsidP="00991E02">
      <w:pPr>
        <w:rPr>
          <w:sz w:val="24"/>
          <w:szCs w:val="24"/>
        </w:rPr>
      </w:pPr>
    </w:p>
    <w:p w14:paraId="7EC137F3" w14:textId="080B498A" w:rsidR="00991E02" w:rsidRDefault="00991E02" w:rsidP="00991E02">
      <w:pPr>
        <w:rPr>
          <w:sz w:val="24"/>
          <w:szCs w:val="24"/>
        </w:rPr>
      </w:pPr>
    </w:p>
    <w:p w14:paraId="7EC137F4" w14:textId="55029F94" w:rsidR="00991E02" w:rsidRDefault="00991E02" w:rsidP="00991E02">
      <w:pPr>
        <w:rPr>
          <w:sz w:val="24"/>
          <w:szCs w:val="24"/>
        </w:rPr>
      </w:pPr>
    </w:p>
    <w:p w14:paraId="7EC137F5" w14:textId="486DFD83" w:rsidR="00991E02" w:rsidRDefault="00991E02" w:rsidP="00991E02">
      <w:pPr>
        <w:rPr>
          <w:sz w:val="24"/>
          <w:szCs w:val="24"/>
        </w:rPr>
      </w:pPr>
    </w:p>
    <w:p w14:paraId="7EC137F6" w14:textId="0D479228" w:rsidR="00991E02" w:rsidRDefault="00991E02" w:rsidP="00991E02">
      <w:pPr>
        <w:rPr>
          <w:sz w:val="24"/>
          <w:szCs w:val="24"/>
        </w:rPr>
      </w:pPr>
    </w:p>
    <w:p w14:paraId="7EC137F7" w14:textId="52072F9F" w:rsidR="00991E02" w:rsidRDefault="00A23D60" w:rsidP="00991E02">
      <w:pPr>
        <w:rPr>
          <w:sz w:val="24"/>
          <w:szCs w:val="24"/>
        </w:rPr>
      </w:pPr>
      <w:r w:rsidRPr="00A23D60">
        <w:rPr>
          <w:b/>
          <w:sz w:val="24"/>
          <w:szCs w:val="24"/>
        </w:rPr>
        <w:drawing>
          <wp:anchor distT="0" distB="0" distL="114300" distR="114300" simplePos="0" relativeHeight="251694080" behindDoc="1" locked="0" layoutInCell="1" allowOverlap="1" wp14:anchorId="1A6B3842" wp14:editId="2E1FD544">
            <wp:simplePos x="0" y="0"/>
            <wp:positionH relativeFrom="column">
              <wp:posOffset>3952240</wp:posOffset>
            </wp:positionH>
            <wp:positionV relativeFrom="paragraph">
              <wp:posOffset>287020</wp:posOffset>
            </wp:positionV>
            <wp:extent cx="2816014" cy="2432685"/>
            <wp:effectExtent l="76200" t="76200" r="137160" b="13906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014" cy="24326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C137F8" w14:textId="2C0C0F5D" w:rsidR="00991E02" w:rsidRDefault="00991E02" w:rsidP="00991E02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991E02">
        <w:rPr>
          <w:position w:val="-10"/>
          <w:sz w:val="24"/>
          <w:szCs w:val="24"/>
        </w:rPr>
        <w:object w:dxaOrig="2299" w:dyaOrig="360" w14:anchorId="7EC13879">
          <v:shape id="_x0000_i1031" type="#_x0000_t75" style="width:115.6pt;height:18pt" o:ole="">
            <v:imagedata r:id="rId21" o:title=""/>
          </v:shape>
          <o:OLEObject Type="Embed" ProgID="Equation.DSMT4" ShapeID="_x0000_i1031" DrawAspect="Content" ObjectID="_1551858092" r:id="rId22"/>
        </w:object>
      </w:r>
      <w:r>
        <w:rPr>
          <w:sz w:val="24"/>
          <w:szCs w:val="24"/>
        </w:rPr>
        <w:t xml:space="preserve"> </w:t>
      </w:r>
    </w:p>
    <w:p w14:paraId="7EC137F9" w14:textId="568919C6" w:rsidR="00991E02" w:rsidRDefault="00991E02" w:rsidP="00991E02">
      <w:pPr>
        <w:rPr>
          <w:sz w:val="24"/>
          <w:szCs w:val="24"/>
        </w:rPr>
      </w:pPr>
    </w:p>
    <w:p w14:paraId="7EC137FA" w14:textId="3C52C60F" w:rsidR="00991E02" w:rsidRDefault="00991E02" w:rsidP="00991E02">
      <w:pPr>
        <w:rPr>
          <w:sz w:val="24"/>
          <w:szCs w:val="24"/>
        </w:rPr>
      </w:pPr>
    </w:p>
    <w:p w14:paraId="7EC137FB" w14:textId="3950C143" w:rsidR="00991E02" w:rsidRDefault="00991E02" w:rsidP="00991E02">
      <w:pPr>
        <w:rPr>
          <w:sz w:val="24"/>
          <w:szCs w:val="24"/>
        </w:rPr>
      </w:pPr>
    </w:p>
    <w:p w14:paraId="7EC137FC" w14:textId="1F87701A" w:rsidR="00991E02" w:rsidRDefault="00991E02" w:rsidP="00991E02">
      <w:pPr>
        <w:rPr>
          <w:sz w:val="24"/>
          <w:szCs w:val="24"/>
        </w:rPr>
      </w:pPr>
    </w:p>
    <w:p w14:paraId="7EC137FD" w14:textId="7227E619" w:rsidR="00991E02" w:rsidRDefault="00991E02" w:rsidP="00991E02">
      <w:pPr>
        <w:rPr>
          <w:sz w:val="24"/>
          <w:szCs w:val="24"/>
        </w:rPr>
      </w:pPr>
    </w:p>
    <w:p w14:paraId="7EC137FE" w14:textId="7B58A6DB" w:rsidR="00991E02" w:rsidRDefault="00991E02" w:rsidP="00991E02">
      <w:pPr>
        <w:rPr>
          <w:sz w:val="24"/>
          <w:szCs w:val="24"/>
        </w:rPr>
      </w:pPr>
    </w:p>
    <w:p w14:paraId="7EC137FF" w14:textId="64412D2D" w:rsidR="00991E02" w:rsidRPr="00991E02" w:rsidRDefault="00991E02" w:rsidP="00991E02">
      <w:pPr>
        <w:rPr>
          <w:sz w:val="24"/>
          <w:szCs w:val="24"/>
        </w:rPr>
      </w:pPr>
    </w:p>
    <w:p w14:paraId="7EC13800" w14:textId="75B3DF08" w:rsidR="00991E02" w:rsidRPr="00991E02" w:rsidRDefault="00A23D60" w:rsidP="00991E02">
      <w:pPr>
        <w:pStyle w:val="ListParagraph"/>
        <w:numPr>
          <w:ilvl w:val="0"/>
          <w:numId w:val="15"/>
        </w:numPr>
        <w:rPr>
          <w:sz w:val="24"/>
          <w:szCs w:val="24"/>
        </w:rPr>
      </w:pPr>
      <w:bookmarkStart w:id="0" w:name="_GoBack"/>
      <w:r w:rsidRPr="00A23D60">
        <w:rPr>
          <w:b/>
          <w:sz w:val="24"/>
          <w:szCs w:val="24"/>
        </w:rPr>
        <w:drawing>
          <wp:anchor distT="0" distB="0" distL="114300" distR="114300" simplePos="0" relativeHeight="251696128" behindDoc="1" locked="0" layoutInCell="1" allowOverlap="1" wp14:anchorId="3CB0A016" wp14:editId="2ACD96C6">
            <wp:simplePos x="0" y="0"/>
            <wp:positionH relativeFrom="column">
              <wp:posOffset>3952240</wp:posOffset>
            </wp:positionH>
            <wp:positionV relativeFrom="paragraph">
              <wp:posOffset>327025</wp:posOffset>
            </wp:positionV>
            <wp:extent cx="2816014" cy="2432685"/>
            <wp:effectExtent l="76200" t="76200" r="137160" b="13906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014" cy="24326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  <w:r w:rsidR="00991E02" w:rsidRPr="00991E02">
        <w:rPr>
          <w:position w:val="-10"/>
          <w:sz w:val="24"/>
          <w:szCs w:val="24"/>
        </w:rPr>
        <w:object w:dxaOrig="1640" w:dyaOrig="360" w14:anchorId="7EC1387C">
          <v:shape id="_x0000_i1032" type="#_x0000_t75" style="width:82.4pt;height:18pt" o:ole="">
            <v:imagedata r:id="rId23" o:title=""/>
          </v:shape>
          <o:OLEObject Type="Embed" ProgID="Equation.DSMT4" ShapeID="_x0000_i1032" DrawAspect="Content" ObjectID="_1551858093" r:id="rId24"/>
        </w:object>
      </w:r>
      <w:r w:rsidR="00991E02">
        <w:rPr>
          <w:sz w:val="24"/>
          <w:szCs w:val="24"/>
        </w:rPr>
        <w:t xml:space="preserve"> </w:t>
      </w:r>
    </w:p>
    <w:p w14:paraId="7EC13801" w14:textId="1DCA51E1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802" w14:textId="77777777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803" w14:textId="77777777" w:rsidR="00D30230" w:rsidRDefault="00D30230" w:rsidP="00E7068A">
      <w:pPr>
        <w:rPr>
          <w:b/>
          <w:sz w:val="48"/>
          <w:szCs w:val="48"/>
          <w:u w:val="single"/>
        </w:rPr>
      </w:pPr>
    </w:p>
    <w:p w14:paraId="7EC13804" w14:textId="77777777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315B02D4" w14:textId="77777777" w:rsidR="00632FC4" w:rsidRDefault="00632FC4" w:rsidP="0018323D">
      <w:pPr>
        <w:jc w:val="center"/>
        <w:rPr>
          <w:b/>
          <w:sz w:val="48"/>
          <w:szCs w:val="48"/>
          <w:u w:val="single"/>
        </w:rPr>
      </w:pPr>
    </w:p>
    <w:p w14:paraId="7EC13806" w14:textId="77777777" w:rsidR="00F64EC4" w:rsidRDefault="00F64EC4" w:rsidP="0018323D">
      <w:pPr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 xml:space="preserve">Convert </w:t>
      </w:r>
      <w:r w:rsidR="00991E02">
        <w:rPr>
          <w:sz w:val="32"/>
          <w:szCs w:val="32"/>
        </w:rPr>
        <w:t>from Standard to Vertex Form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</w:p>
    <w:p w14:paraId="7EC13807" w14:textId="77777777" w:rsidR="006C1CFE" w:rsidRDefault="006C1CFE" w:rsidP="006C1CFE">
      <w:pPr>
        <w:pStyle w:val="ListParagraph"/>
        <w:numPr>
          <w:ilvl w:val="0"/>
          <w:numId w:val="17"/>
        </w:numPr>
        <w:rPr>
          <w:sz w:val="24"/>
          <w:szCs w:val="24"/>
        </w:rPr>
      </w:pPr>
      <w:r w:rsidRPr="006C1CFE">
        <w:rPr>
          <w:position w:val="-10"/>
          <w:sz w:val="24"/>
          <w:szCs w:val="24"/>
        </w:rPr>
        <w:object w:dxaOrig="1600" w:dyaOrig="360" w14:anchorId="7EC1387D">
          <v:shape id="_x0000_i1033" type="#_x0000_t75" style="width:79.6pt;height:18pt" o:ole="">
            <v:imagedata r:id="rId25" o:title=""/>
          </v:shape>
          <o:OLEObject Type="Embed" ProgID="Equation.DSMT4" ShapeID="_x0000_i1033" DrawAspect="Content" ObjectID="_1551858094" r:id="rId2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2.  </w:t>
      </w:r>
      <w:r w:rsidR="00632FC4" w:rsidRPr="006C1CFE">
        <w:rPr>
          <w:position w:val="-10"/>
          <w:sz w:val="24"/>
          <w:szCs w:val="24"/>
        </w:rPr>
        <w:object w:dxaOrig="1500" w:dyaOrig="360" w14:anchorId="7EC1387E">
          <v:shape id="_x0000_i1034" type="#_x0000_t75" style="width:75.6pt;height:18pt" o:ole="">
            <v:imagedata r:id="rId27" o:title=""/>
          </v:shape>
          <o:OLEObject Type="Embed" ProgID="Equation.DSMT4" ShapeID="_x0000_i1034" DrawAspect="Content" ObjectID="_1551858095" r:id="rId28"/>
        </w:object>
      </w:r>
      <w:r>
        <w:rPr>
          <w:sz w:val="24"/>
          <w:szCs w:val="24"/>
        </w:rPr>
        <w:t xml:space="preserve"> </w:t>
      </w:r>
    </w:p>
    <w:p w14:paraId="7EC13808" w14:textId="77777777" w:rsidR="006C1CFE" w:rsidRDefault="006C1CFE" w:rsidP="006C1CFE">
      <w:pPr>
        <w:rPr>
          <w:sz w:val="24"/>
          <w:szCs w:val="24"/>
        </w:rPr>
      </w:pPr>
    </w:p>
    <w:p w14:paraId="7EC13809" w14:textId="77777777" w:rsidR="006C1CFE" w:rsidRDefault="006C1CFE" w:rsidP="006C1CFE">
      <w:pPr>
        <w:rPr>
          <w:sz w:val="24"/>
          <w:szCs w:val="24"/>
        </w:rPr>
      </w:pPr>
    </w:p>
    <w:p w14:paraId="7EC1380A" w14:textId="77777777" w:rsidR="006C1CFE" w:rsidRDefault="006C1CFE" w:rsidP="006C1CFE">
      <w:pPr>
        <w:rPr>
          <w:sz w:val="24"/>
          <w:szCs w:val="24"/>
        </w:rPr>
      </w:pPr>
    </w:p>
    <w:p w14:paraId="7EC1380B" w14:textId="77777777" w:rsidR="006C1CFE" w:rsidRDefault="006C1CFE" w:rsidP="006C1CFE">
      <w:pPr>
        <w:rPr>
          <w:sz w:val="24"/>
          <w:szCs w:val="24"/>
        </w:rPr>
      </w:pPr>
    </w:p>
    <w:p w14:paraId="7EC1380C" w14:textId="77777777" w:rsidR="006C1CFE" w:rsidRPr="006C1CFE" w:rsidRDefault="006C1CFE" w:rsidP="006C1CFE">
      <w:pPr>
        <w:rPr>
          <w:sz w:val="24"/>
          <w:szCs w:val="24"/>
        </w:rPr>
      </w:pPr>
    </w:p>
    <w:p w14:paraId="7EC1380D" w14:textId="77777777" w:rsidR="006C1CFE" w:rsidRPr="006C1CFE" w:rsidRDefault="00632FC4" w:rsidP="006C1CFE">
      <w:pPr>
        <w:pStyle w:val="ListParagraph"/>
        <w:numPr>
          <w:ilvl w:val="0"/>
          <w:numId w:val="19"/>
        </w:numPr>
        <w:rPr>
          <w:sz w:val="24"/>
          <w:szCs w:val="24"/>
        </w:rPr>
      </w:pPr>
      <w:r w:rsidRPr="006C1CFE">
        <w:rPr>
          <w:position w:val="-10"/>
          <w:sz w:val="24"/>
          <w:szCs w:val="24"/>
        </w:rPr>
        <w:object w:dxaOrig="1700" w:dyaOrig="360" w14:anchorId="7EC1387F">
          <v:shape id="_x0000_i1035" type="#_x0000_t75" style="width:85.6pt;height:18pt" o:ole="">
            <v:imagedata r:id="rId29" o:title=""/>
          </v:shape>
          <o:OLEObject Type="Embed" ProgID="Equation.DSMT4" ShapeID="_x0000_i1035" DrawAspect="Content" ObjectID="_1551858096" r:id="rId30"/>
        </w:object>
      </w:r>
      <w:r w:rsidR="006C1CFE">
        <w:rPr>
          <w:sz w:val="24"/>
          <w:szCs w:val="24"/>
        </w:rPr>
        <w:t xml:space="preserve"> </w:t>
      </w:r>
      <w:r w:rsidR="006C1CFE">
        <w:rPr>
          <w:sz w:val="24"/>
          <w:szCs w:val="24"/>
        </w:rPr>
        <w:tab/>
      </w:r>
      <w:r w:rsidR="006C1CFE">
        <w:rPr>
          <w:sz w:val="24"/>
          <w:szCs w:val="24"/>
        </w:rPr>
        <w:tab/>
      </w:r>
      <w:r w:rsidR="006C1CFE">
        <w:rPr>
          <w:sz w:val="24"/>
          <w:szCs w:val="24"/>
        </w:rPr>
        <w:tab/>
      </w:r>
      <w:r w:rsidR="006C1CFE">
        <w:rPr>
          <w:sz w:val="24"/>
          <w:szCs w:val="24"/>
        </w:rPr>
        <w:tab/>
      </w:r>
      <w:r w:rsidR="006C1CFE">
        <w:rPr>
          <w:sz w:val="24"/>
          <w:szCs w:val="24"/>
        </w:rPr>
        <w:tab/>
        <w:t xml:space="preserve">4.  </w:t>
      </w:r>
      <w:r w:rsidRPr="006C1CFE">
        <w:rPr>
          <w:position w:val="-10"/>
          <w:sz w:val="24"/>
          <w:szCs w:val="24"/>
        </w:rPr>
        <w:object w:dxaOrig="1740" w:dyaOrig="360" w14:anchorId="7EC13880">
          <v:shape id="_x0000_i1036" type="#_x0000_t75" style="width:87.6pt;height:18pt" o:ole="">
            <v:imagedata r:id="rId31" o:title=""/>
          </v:shape>
          <o:OLEObject Type="Embed" ProgID="Equation.DSMT4" ShapeID="_x0000_i1036" DrawAspect="Content" ObjectID="_1551858097" r:id="rId32"/>
        </w:object>
      </w:r>
      <w:r w:rsidR="006C1CFE">
        <w:rPr>
          <w:sz w:val="24"/>
          <w:szCs w:val="24"/>
        </w:rPr>
        <w:t xml:space="preserve"> </w:t>
      </w:r>
    </w:p>
    <w:p w14:paraId="7EC1380E" w14:textId="77777777" w:rsidR="00991E02" w:rsidRDefault="00991E02" w:rsidP="0018323D">
      <w:pPr>
        <w:jc w:val="center"/>
        <w:rPr>
          <w:sz w:val="32"/>
          <w:szCs w:val="32"/>
        </w:rPr>
      </w:pPr>
    </w:p>
    <w:p w14:paraId="7EC1380F" w14:textId="77777777" w:rsidR="006C1CFE" w:rsidRDefault="006C1CFE" w:rsidP="0018323D">
      <w:pPr>
        <w:jc w:val="center"/>
        <w:rPr>
          <w:sz w:val="32"/>
          <w:szCs w:val="32"/>
        </w:rPr>
      </w:pPr>
    </w:p>
    <w:p w14:paraId="7EC13810" w14:textId="77777777" w:rsidR="006C1CFE" w:rsidRDefault="006C1CFE" w:rsidP="0018323D">
      <w:pPr>
        <w:jc w:val="center"/>
        <w:rPr>
          <w:sz w:val="32"/>
          <w:szCs w:val="32"/>
        </w:rPr>
      </w:pPr>
    </w:p>
    <w:p w14:paraId="7EC13812" w14:textId="77777777" w:rsidR="006C1CFE" w:rsidRDefault="006C1CFE" w:rsidP="0018323D">
      <w:pPr>
        <w:jc w:val="center"/>
        <w:rPr>
          <w:sz w:val="32"/>
          <w:szCs w:val="32"/>
        </w:rPr>
      </w:pPr>
    </w:p>
    <w:p w14:paraId="7EC13813" w14:textId="77777777" w:rsidR="00991E02" w:rsidRDefault="00991E02" w:rsidP="00991E02">
      <w:pPr>
        <w:jc w:val="center"/>
        <w:rPr>
          <w:sz w:val="32"/>
          <w:szCs w:val="32"/>
        </w:rPr>
      </w:pPr>
      <w:r>
        <w:rPr>
          <w:sz w:val="32"/>
          <w:szCs w:val="32"/>
        </w:rPr>
        <w:t>Convert from Vertex to Standard Form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</w:p>
    <w:p w14:paraId="7EC13814" w14:textId="77777777" w:rsidR="00991E02" w:rsidRDefault="006C1CFE" w:rsidP="00991E02">
      <w:pPr>
        <w:pStyle w:val="ListParagraph"/>
        <w:numPr>
          <w:ilvl w:val="0"/>
          <w:numId w:val="16"/>
        </w:numPr>
        <w:rPr>
          <w:b/>
          <w:sz w:val="24"/>
          <w:szCs w:val="24"/>
          <w:u w:val="single"/>
        </w:rPr>
      </w:pPr>
      <w:r w:rsidRPr="006C1CFE">
        <w:rPr>
          <w:b/>
          <w:position w:val="-10"/>
          <w:sz w:val="24"/>
          <w:szCs w:val="24"/>
        </w:rPr>
        <w:object w:dxaOrig="1620" w:dyaOrig="360" w14:anchorId="7EC13881">
          <v:shape id="_x0000_i1037" type="#_x0000_t75" style="width:81.6pt;height:18pt" o:ole="">
            <v:imagedata r:id="rId33" o:title=""/>
          </v:shape>
          <o:OLEObject Type="Embed" ProgID="Equation.DSMT4" ShapeID="_x0000_i1037" DrawAspect="Content" ObjectID="_1551858098" r:id="rId34"/>
        </w:objec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  <w:t xml:space="preserve">2. </w:t>
      </w:r>
      <w:r w:rsidRPr="006C1CFE">
        <w:rPr>
          <w:b/>
          <w:position w:val="-10"/>
          <w:sz w:val="24"/>
          <w:szCs w:val="24"/>
        </w:rPr>
        <w:object w:dxaOrig="1660" w:dyaOrig="360" w14:anchorId="7EC13882">
          <v:shape id="_x0000_i1038" type="#_x0000_t75" style="width:82.4pt;height:18pt" o:ole="">
            <v:imagedata r:id="rId35" o:title=""/>
          </v:shape>
          <o:OLEObject Type="Embed" ProgID="Equation.DSMT4" ShapeID="_x0000_i1038" DrawAspect="Content" ObjectID="_1551858099" r:id="rId36"/>
        </w:object>
      </w:r>
      <w:r>
        <w:rPr>
          <w:b/>
          <w:sz w:val="24"/>
          <w:szCs w:val="24"/>
        </w:rPr>
        <w:t xml:space="preserve"> </w:t>
      </w:r>
      <w:r w:rsidR="00991E02">
        <w:rPr>
          <w:b/>
          <w:sz w:val="24"/>
          <w:szCs w:val="24"/>
          <w:u w:val="single"/>
        </w:rPr>
        <w:t xml:space="preserve"> </w:t>
      </w:r>
    </w:p>
    <w:p w14:paraId="7EC13815" w14:textId="77777777" w:rsidR="006C1CFE" w:rsidRDefault="006C1CFE" w:rsidP="006C1CFE">
      <w:pPr>
        <w:rPr>
          <w:b/>
          <w:sz w:val="24"/>
          <w:szCs w:val="24"/>
          <w:u w:val="single"/>
        </w:rPr>
      </w:pPr>
    </w:p>
    <w:p w14:paraId="7EC13816" w14:textId="77777777" w:rsidR="006C1CFE" w:rsidRDefault="006C1CFE" w:rsidP="006C1CFE">
      <w:pPr>
        <w:rPr>
          <w:b/>
          <w:sz w:val="24"/>
          <w:szCs w:val="24"/>
          <w:u w:val="single"/>
        </w:rPr>
      </w:pPr>
    </w:p>
    <w:p w14:paraId="7EC13817" w14:textId="77777777" w:rsidR="006C1CFE" w:rsidRDefault="006C1CFE" w:rsidP="006C1CFE">
      <w:pPr>
        <w:rPr>
          <w:b/>
          <w:sz w:val="24"/>
          <w:szCs w:val="24"/>
          <w:u w:val="single"/>
        </w:rPr>
      </w:pPr>
    </w:p>
    <w:p w14:paraId="7EC13818" w14:textId="77777777" w:rsidR="006C1CFE" w:rsidRDefault="006C1CFE" w:rsidP="006C1CFE">
      <w:pPr>
        <w:rPr>
          <w:b/>
          <w:sz w:val="24"/>
          <w:szCs w:val="24"/>
          <w:u w:val="single"/>
        </w:rPr>
      </w:pPr>
    </w:p>
    <w:p w14:paraId="7EC13819" w14:textId="77777777" w:rsidR="006C1CFE" w:rsidRPr="006C1CFE" w:rsidRDefault="006C1CFE" w:rsidP="006C1CFE">
      <w:pPr>
        <w:rPr>
          <w:b/>
          <w:sz w:val="24"/>
          <w:szCs w:val="24"/>
          <w:u w:val="single"/>
        </w:rPr>
      </w:pPr>
    </w:p>
    <w:p w14:paraId="7EC1381A" w14:textId="77777777" w:rsidR="006C1CFE" w:rsidRPr="00991E02" w:rsidRDefault="006C1CFE" w:rsidP="006C1CFE">
      <w:pPr>
        <w:pStyle w:val="ListParagraph"/>
        <w:numPr>
          <w:ilvl w:val="0"/>
          <w:numId w:val="18"/>
        </w:numPr>
        <w:rPr>
          <w:b/>
          <w:sz w:val="24"/>
          <w:szCs w:val="24"/>
          <w:u w:val="single"/>
        </w:rPr>
      </w:pPr>
      <w:r w:rsidRPr="006C1CFE">
        <w:rPr>
          <w:b/>
          <w:position w:val="-10"/>
          <w:sz w:val="24"/>
          <w:szCs w:val="24"/>
        </w:rPr>
        <w:object w:dxaOrig="1540" w:dyaOrig="360" w14:anchorId="7EC13883">
          <v:shape id="_x0000_i1039" type="#_x0000_t75" style="width:76.4pt;height:18pt" o:ole="">
            <v:imagedata r:id="rId37" o:title=""/>
          </v:shape>
          <o:OLEObject Type="Embed" ProgID="Equation.DSMT4" ShapeID="_x0000_i1039" DrawAspect="Content" ObjectID="_1551858100" r:id="rId38"/>
        </w:object>
      </w:r>
      <w:r>
        <w:rPr>
          <w:b/>
          <w:sz w:val="24"/>
          <w:szCs w:val="24"/>
          <w:u w:val="single"/>
        </w:rPr>
        <w:t xml:space="preserve"> </w:t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b/>
          <w:sz w:val="24"/>
          <w:szCs w:val="24"/>
        </w:rPr>
        <w:tab/>
      </w:r>
      <w:r>
        <w:rPr>
          <w:sz w:val="24"/>
          <w:szCs w:val="24"/>
        </w:rPr>
        <w:t xml:space="preserve">4.  </w:t>
      </w:r>
      <w:r w:rsidRPr="006C1CFE">
        <w:rPr>
          <w:position w:val="-10"/>
          <w:sz w:val="24"/>
          <w:szCs w:val="24"/>
        </w:rPr>
        <w:object w:dxaOrig="1760" w:dyaOrig="360" w14:anchorId="7EC13884">
          <v:shape id="_x0000_i1040" type="#_x0000_t75" style="width:88.4pt;height:18pt" o:ole="">
            <v:imagedata r:id="rId39" o:title=""/>
          </v:shape>
          <o:OLEObject Type="Embed" ProgID="Equation.DSMT4" ShapeID="_x0000_i1040" DrawAspect="Content" ObjectID="_1551858101" r:id="rId40"/>
        </w:object>
      </w:r>
      <w:r>
        <w:rPr>
          <w:sz w:val="24"/>
          <w:szCs w:val="24"/>
        </w:rPr>
        <w:t xml:space="preserve"> </w:t>
      </w:r>
    </w:p>
    <w:p w14:paraId="7EC1381B" w14:textId="77777777" w:rsidR="00991E02" w:rsidRDefault="00991E02" w:rsidP="0018323D">
      <w:pPr>
        <w:jc w:val="center"/>
        <w:rPr>
          <w:b/>
          <w:sz w:val="48"/>
          <w:szCs w:val="48"/>
          <w:u w:val="single"/>
        </w:rPr>
      </w:pPr>
    </w:p>
    <w:p w14:paraId="7EC1381C" w14:textId="77777777" w:rsidR="006C1CFE" w:rsidRDefault="006C1CFE" w:rsidP="0018323D">
      <w:pPr>
        <w:jc w:val="center"/>
        <w:rPr>
          <w:b/>
          <w:sz w:val="48"/>
          <w:szCs w:val="48"/>
          <w:u w:val="single"/>
        </w:rPr>
      </w:pPr>
    </w:p>
    <w:p w14:paraId="5568A9C8" w14:textId="7C9423E6" w:rsidR="00632FC4" w:rsidRDefault="00632FC4" w:rsidP="0018323D">
      <w:pPr>
        <w:jc w:val="center"/>
        <w:rPr>
          <w:b/>
          <w:sz w:val="48"/>
          <w:szCs w:val="48"/>
          <w:u w:val="single"/>
        </w:rPr>
      </w:pPr>
    </w:p>
    <w:p w14:paraId="7D2E843D" w14:textId="77777777" w:rsidR="00632FC4" w:rsidRPr="0018323D" w:rsidRDefault="00632FC4" w:rsidP="0018323D">
      <w:pPr>
        <w:jc w:val="center"/>
        <w:rPr>
          <w:b/>
          <w:sz w:val="48"/>
          <w:szCs w:val="48"/>
          <w:u w:val="single"/>
        </w:rPr>
      </w:pPr>
    </w:p>
    <w:p w14:paraId="7EC1381E" w14:textId="77777777" w:rsidR="00F64EC4" w:rsidRDefault="00F64EC4" w:rsidP="0018323D">
      <w:pPr>
        <w:jc w:val="center"/>
        <w:rPr>
          <w:sz w:val="32"/>
          <w:szCs w:val="32"/>
        </w:rPr>
      </w:pPr>
      <w:r>
        <w:rPr>
          <w:sz w:val="32"/>
          <w:szCs w:val="32"/>
        </w:rPr>
        <w:t>Characteristics of Graphs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</w:p>
    <w:p w14:paraId="7EC1381F" w14:textId="77777777" w:rsidR="00E7068A" w:rsidRPr="00E7068A" w:rsidRDefault="00E7068A" w:rsidP="00E7068A">
      <w:pPr>
        <w:spacing w:after="0" w:line="240" w:lineRule="auto"/>
        <w:ind w:left="720"/>
        <w:rPr>
          <w:rFonts w:ascii="Century Gothic" w:hAnsi="Century Gothic" w:cs="Tahoma"/>
          <w:sz w:val="24"/>
          <w:szCs w:val="24"/>
        </w:rPr>
        <w:sectPr w:rsidR="00E7068A" w:rsidRPr="00E7068A" w:rsidSect="00690FD7">
          <w:headerReference w:type="default" r:id="rId41"/>
          <w:footerReference w:type="default" r:id="rId42"/>
          <w:pgSz w:w="12240" w:h="15840" w:code="1"/>
          <w:pgMar w:top="720" w:right="720" w:bottom="720" w:left="720" w:header="720" w:footer="432" w:gutter="0"/>
          <w:cols w:space="720"/>
          <w:docGrid w:linePitch="299"/>
        </w:sectPr>
      </w:pPr>
    </w:p>
    <w:p w14:paraId="7EC13820" w14:textId="77777777" w:rsidR="000F1B4A" w:rsidRDefault="000F1B4A" w:rsidP="00690FD7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/>
          <w:noProof/>
        </w:rPr>
        <w:drawing>
          <wp:anchor distT="0" distB="0" distL="114300" distR="114300" simplePos="0" relativeHeight="251669504" behindDoc="0" locked="0" layoutInCell="1" allowOverlap="1" wp14:anchorId="7EC13885" wp14:editId="7EC13886">
            <wp:simplePos x="0" y="0"/>
            <wp:positionH relativeFrom="column">
              <wp:posOffset>4191000</wp:posOffset>
            </wp:positionH>
            <wp:positionV relativeFrom="paragraph">
              <wp:posOffset>132503</wp:posOffset>
            </wp:positionV>
            <wp:extent cx="2697480" cy="2697480"/>
            <wp:effectExtent l="0" t="0" r="7620" b="7620"/>
            <wp:wrapNone/>
            <wp:docPr id="8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480" cy="2697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C13821" w14:textId="77777777" w:rsidR="00E7068A" w:rsidRPr="00690FD7" w:rsidRDefault="00E7068A" w:rsidP="00690FD7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>Vertex: ______________       Axis of Symmetry:________________</w:t>
      </w:r>
    </w:p>
    <w:p w14:paraId="7EC13822" w14:textId="77777777" w:rsidR="00E7068A" w:rsidRPr="00690FD7" w:rsidRDefault="00E7068A" w:rsidP="00690FD7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 xml:space="preserve">Max/Min Value: ____________  </w:t>
      </w:r>
    </w:p>
    <w:p w14:paraId="7EC13823" w14:textId="77777777" w:rsidR="00E7068A" w:rsidRPr="00A164F3" w:rsidRDefault="00E7068A" w:rsidP="00690FD7">
      <w:pPr>
        <w:spacing w:after="200"/>
        <w:rPr>
          <w:rFonts w:ascii="Century Gothic" w:hAnsi="Century Gothic" w:cs="Calibri"/>
        </w:rPr>
      </w:pPr>
      <w:r w:rsidRPr="00A164F3">
        <w:rPr>
          <w:rFonts w:ascii="Century Gothic" w:hAnsi="Century Gothic" w:cs="Calibri"/>
        </w:rPr>
        <w:t>Y-Intercept: ______________          Zeroes: ____________________</w:t>
      </w:r>
    </w:p>
    <w:p w14:paraId="7EC13824" w14:textId="77777777" w:rsidR="00E7068A" w:rsidRPr="00690FD7" w:rsidRDefault="00E7068A" w:rsidP="00690FD7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>Domain: _________________         Range: _____________________</w:t>
      </w:r>
    </w:p>
    <w:p w14:paraId="7EC13825" w14:textId="77777777" w:rsidR="00E7068A" w:rsidRPr="00690FD7" w:rsidRDefault="00E7068A" w:rsidP="00690FD7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>Interval of Increase:________________________________________</w:t>
      </w:r>
    </w:p>
    <w:p w14:paraId="7EC13826" w14:textId="77777777" w:rsidR="00E7068A" w:rsidRPr="00690FD7" w:rsidRDefault="00E7068A" w:rsidP="00690FD7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>Interval of Decrease:_______________________________________</w:t>
      </w:r>
    </w:p>
    <w:p w14:paraId="7EC13827" w14:textId="77777777" w:rsidR="00E7068A" w:rsidRPr="00690FD7" w:rsidRDefault="00E7068A" w:rsidP="00690FD7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 xml:space="preserve">End Behavior:  as x </w:t>
      </w:r>
      <w:r w:rsidRPr="002246E5">
        <w:sym w:font="Wingdings" w:char="F0E0"/>
      </w:r>
      <w:r w:rsidRPr="00690FD7">
        <w:rPr>
          <w:rFonts w:ascii="Century Gothic" w:hAnsi="Century Gothic" w:cs="Calibri"/>
        </w:rPr>
        <w:t xml:space="preserve"> -</w:t>
      </w:r>
      <w:r w:rsidRPr="00690FD7">
        <w:rPr>
          <w:rFonts w:ascii="Century Gothic" w:hAnsi="Century Gothic" w:cs="Calibri"/>
          <w:sz w:val="24"/>
        </w:rPr>
        <w:t>∞</w:t>
      </w:r>
      <w:r w:rsidRPr="00690FD7">
        <w:rPr>
          <w:rFonts w:ascii="Century Gothic" w:hAnsi="Century Gothic" w:cs="Calibri"/>
        </w:rPr>
        <w:t xml:space="preserve">, f(x) </w:t>
      </w:r>
      <w:r w:rsidRPr="002246E5">
        <w:sym w:font="Wingdings" w:char="F0E0"/>
      </w:r>
      <w:r w:rsidRPr="00690FD7">
        <w:rPr>
          <w:rFonts w:ascii="Century Gothic" w:hAnsi="Century Gothic" w:cs="Calibri"/>
        </w:rPr>
        <w:t xml:space="preserve"> ______; as x </w:t>
      </w:r>
      <w:r w:rsidRPr="002246E5">
        <w:sym w:font="Wingdings" w:char="F0E0"/>
      </w:r>
      <w:r w:rsidRPr="00690FD7">
        <w:rPr>
          <w:rFonts w:ascii="Century Gothic" w:hAnsi="Century Gothic" w:cs="Calibri"/>
        </w:rPr>
        <w:t xml:space="preserve"> </w:t>
      </w:r>
      <w:r w:rsidRPr="00690FD7">
        <w:rPr>
          <w:rFonts w:ascii="Century Gothic" w:hAnsi="Century Gothic" w:cs="Calibri"/>
          <w:sz w:val="24"/>
        </w:rPr>
        <w:t>∞</w:t>
      </w:r>
      <w:r w:rsidRPr="00690FD7">
        <w:rPr>
          <w:rFonts w:ascii="Century Gothic" w:hAnsi="Century Gothic" w:cs="Calibri"/>
        </w:rPr>
        <w:t xml:space="preserve">, f(x) </w:t>
      </w:r>
      <w:r w:rsidRPr="002246E5">
        <w:sym w:font="Wingdings" w:char="F0E0"/>
      </w:r>
      <w:r w:rsidRPr="00690FD7">
        <w:rPr>
          <w:rFonts w:ascii="Century Gothic" w:hAnsi="Century Gothic" w:cs="Calibri"/>
        </w:rPr>
        <w:t xml:space="preserve"> _______</w:t>
      </w:r>
    </w:p>
    <w:p w14:paraId="7EC13828" w14:textId="77777777" w:rsidR="00E7068A" w:rsidRPr="005E2EFC" w:rsidRDefault="00E7068A" w:rsidP="00690FD7">
      <w:pPr>
        <w:rPr>
          <w:rFonts w:ascii="Century Gothic" w:hAnsi="Century Gothic"/>
        </w:rPr>
      </w:pPr>
      <w:r w:rsidRPr="002246E5">
        <w:rPr>
          <w:rFonts w:ascii="Century Gothic" w:hAnsi="Century Gothic" w:cs="Calibri"/>
        </w:rPr>
        <w:t>R</w:t>
      </w:r>
      <w:r>
        <w:rPr>
          <w:rFonts w:ascii="Century Gothic" w:hAnsi="Century Gothic" w:cs="Calibri"/>
        </w:rPr>
        <w:t>ate of change on the interval -1</w:t>
      </w:r>
      <w:r w:rsidRPr="002246E5">
        <w:rPr>
          <w:rFonts w:ascii="Century Gothic" w:hAnsi="Century Gothic" w:cs="Calibri"/>
        </w:rPr>
        <w:t xml:space="preserve"> </w:t>
      </w:r>
      <w:r w:rsidRPr="002246E5">
        <w:rPr>
          <w:rFonts w:ascii="Century Gothic" w:hAnsi="Century Gothic" w:cs="Calibri"/>
          <w:u w:val="single"/>
        </w:rPr>
        <w:t>&lt;</w:t>
      </w:r>
      <w:r w:rsidRPr="002246E5">
        <w:rPr>
          <w:rFonts w:ascii="Century Gothic" w:hAnsi="Century Gothic" w:cs="Calibri"/>
        </w:rPr>
        <w:t xml:space="preserve"> x</w:t>
      </w:r>
      <w:r w:rsidRPr="002246E5">
        <w:rPr>
          <w:rFonts w:ascii="Century Gothic" w:hAnsi="Century Gothic" w:cs="Calibri"/>
          <w:u w:val="single"/>
        </w:rPr>
        <w:t>&lt;</w:t>
      </w:r>
      <w:r>
        <w:rPr>
          <w:rFonts w:ascii="Century Gothic" w:hAnsi="Century Gothic" w:cs="Calibri"/>
        </w:rPr>
        <w:t xml:space="preserve"> 0</w:t>
      </w:r>
      <w:r w:rsidRPr="002246E5">
        <w:rPr>
          <w:rFonts w:ascii="Century Gothic" w:hAnsi="Century Gothic" w:cs="Calibri"/>
        </w:rPr>
        <w:t>:__________________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7EC13887" wp14:editId="7EC13888">
                <wp:simplePos x="0" y="0"/>
                <wp:positionH relativeFrom="column">
                  <wp:posOffset>2917190</wp:posOffset>
                </wp:positionH>
                <wp:positionV relativeFrom="paragraph">
                  <wp:posOffset>6819900</wp:posOffset>
                </wp:positionV>
                <wp:extent cx="4452620" cy="2291715"/>
                <wp:effectExtent l="0" t="0" r="24130" b="1333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2620" cy="2291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C138A2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Vertex: ______________       Axis of Symmetry:________________</w:t>
                            </w:r>
                          </w:p>
                          <w:p w14:paraId="7EC138A3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Interval of Increase:________________________________________</w:t>
                            </w:r>
                          </w:p>
                          <w:p w14:paraId="7EC138A4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Interval of Decrease:_______________________________________</w:t>
                            </w:r>
                          </w:p>
                          <w:p w14:paraId="7EC138A5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Extrema: ________________           Max/Min Value: ____________  </w:t>
                            </w:r>
                          </w:p>
                          <w:p w14:paraId="7EC138A6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Domain: _________________          Range: _____________________</w:t>
                            </w:r>
                          </w:p>
                          <w:p w14:paraId="7EC138A7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Y-Intercept: ______________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ab/>
                              <w:t xml:space="preserve">          Zeroes: _____________________</w:t>
                            </w:r>
                          </w:p>
                          <w:p w14:paraId="7EC138A8" w14:textId="77777777" w:rsidR="00E7068A" w:rsidRPr="00581A29" w:rsidRDefault="00E7068A" w:rsidP="00E7068A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Rate of change on the interval -3 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  <w:u w:val="single"/>
                              </w:rPr>
                              <w:t>&lt;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 x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  <w:u w:val="single"/>
                              </w:rPr>
                              <w:t>&lt;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 0: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FAF2A3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9.7pt;margin-top:537pt;width:350.6pt;height:180.4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">
                <v:textbox>
                  <w:txbxContent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Vertex: ______________       Axis of Symmetry</w:t>
                      </w:r>
                      <w:proofErr w:type="gramStart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:_</w:t>
                      </w:r>
                      <w:proofErr w:type="gramEnd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_______________</w:t>
                      </w:r>
                    </w:p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Interval of Increase</w:t>
                      </w:r>
                      <w:proofErr w:type="gramStart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:_</w:t>
                      </w:r>
                      <w:proofErr w:type="gramEnd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_______________________________________</w:t>
                      </w:r>
                    </w:p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Interval of Decrease</w:t>
                      </w:r>
                      <w:proofErr w:type="gramStart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:_</w:t>
                      </w:r>
                      <w:proofErr w:type="gramEnd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______________________________________</w:t>
                      </w:r>
                    </w:p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Extrema: ________________           Max/Min Value: ____________  </w:t>
                      </w:r>
                    </w:p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Domain: _________________          Range: _____________________</w:t>
                      </w:r>
                    </w:p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Y-Intercept: ______________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ab/>
                        <w:t xml:space="preserve">          Zeroes: _____________________</w:t>
                      </w:r>
                    </w:p>
                    <w:p w:rsidR="00E7068A" w:rsidRPr="00581A29" w:rsidRDefault="00E7068A" w:rsidP="00E7068A">
                      <w:pPr>
                        <w:rPr>
                          <w:rFonts w:ascii="Century Gothic" w:hAnsi="Century Gothic"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Rate of change on the interval -3 </w:t>
                      </w:r>
                      <w:r w:rsidRPr="005E2EFC">
                        <w:rPr>
                          <w:rFonts w:ascii="Century Gothic" w:hAnsi="Century Gothic" w:cs="Calibri"/>
                          <w:b/>
                          <w:u w:val="single"/>
                        </w:rPr>
                        <w:t>&lt;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 x</w:t>
                      </w:r>
                      <w:r w:rsidRPr="005E2EFC">
                        <w:rPr>
                          <w:rFonts w:ascii="Century Gothic" w:hAnsi="Century Gothic" w:cs="Calibri"/>
                          <w:b/>
                          <w:u w:val="single"/>
                        </w:rPr>
                        <w:t>&lt;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 0:__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EC13889" wp14:editId="7EC1388A">
                <wp:simplePos x="0" y="0"/>
                <wp:positionH relativeFrom="column">
                  <wp:posOffset>2917190</wp:posOffset>
                </wp:positionH>
                <wp:positionV relativeFrom="paragraph">
                  <wp:posOffset>6819900</wp:posOffset>
                </wp:positionV>
                <wp:extent cx="4452620" cy="2291715"/>
                <wp:effectExtent l="0" t="0" r="24130" b="1333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2620" cy="2291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C138A9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Vertex: ______________       Axis of Symmetry:________________</w:t>
                            </w:r>
                          </w:p>
                          <w:p w14:paraId="7EC138AA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Interval of Increase:________________________________________</w:t>
                            </w:r>
                          </w:p>
                          <w:p w14:paraId="7EC138AB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Interval of Decrease:_______________________________________</w:t>
                            </w:r>
                          </w:p>
                          <w:p w14:paraId="7EC138AC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Extrema: ________________           Max/Min Value: ____________  </w:t>
                            </w:r>
                          </w:p>
                          <w:p w14:paraId="7EC138AD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Domain: _________________          Range: _____________________</w:t>
                            </w:r>
                          </w:p>
                          <w:p w14:paraId="7EC138AE" w14:textId="77777777" w:rsidR="00E7068A" w:rsidRPr="005E2EFC" w:rsidRDefault="00E7068A" w:rsidP="00E7068A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Y-Intercept: ______________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ab/>
                              <w:t xml:space="preserve">          Zeroes: _____________________</w:t>
                            </w:r>
                          </w:p>
                          <w:p w14:paraId="7EC138AF" w14:textId="77777777" w:rsidR="00E7068A" w:rsidRPr="00581A29" w:rsidRDefault="00E7068A" w:rsidP="00E7068A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Rate of change on the interval -3 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  <w:u w:val="single"/>
                              </w:rPr>
                              <w:t>&lt;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 x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  <w:u w:val="single"/>
                              </w:rPr>
                              <w:t>&lt;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 0: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B6DBF2" id="Text Box 7" o:spid="_x0000_s1027" type="#_x0000_t202" style="position:absolute;margin-left:229.7pt;margin-top:537pt;width:350.6pt;height:180.4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">
                <v:textbox>
                  <w:txbxContent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Vertex: ______________       Axis of Symmetry</w:t>
                      </w:r>
                      <w:proofErr w:type="gramStart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:_</w:t>
                      </w:r>
                      <w:proofErr w:type="gramEnd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_______________</w:t>
                      </w:r>
                    </w:p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Interval of Increase</w:t>
                      </w:r>
                      <w:proofErr w:type="gramStart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:_</w:t>
                      </w:r>
                      <w:proofErr w:type="gramEnd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_______________________________________</w:t>
                      </w:r>
                    </w:p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Interval of Decrease</w:t>
                      </w:r>
                      <w:proofErr w:type="gramStart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:_</w:t>
                      </w:r>
                      <w:proofErr w:type="gramEnd"/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______________________________________</w:t>
                      </w:r>
                    </w:p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Extrema: ________________           Max/Min Value: ____________  </w:t>
                      </w:r>
                    </w:p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Domain: _________________          Range: _____________________</w:t>
                      </w:r>
                    </w:p>
                    <w:p w:rsidR="00E7068A" w:rsidRPr="005E2EFC" w:rsidRDefault="00E7068A" w:rsidP="00E7068A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Y-Intercept: ______________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ab/>
                        <w:t xml:space="preserve">          Zeroes: _____________________</w:t>
                      </w:r>
                    </w:p>
                    <w:p w:rsidR="00E7068A" w:rsidRPr="00581A29" w:rsidRDefault="00E7068A" w:rsidP="00E7068A">
                      <w:pPr>
                        <w:rPr>
                          <w:rFonts w:ascii="Century Gothic" w:hAnsi="Century Gothic"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Rate of change on the interval -3 </w:t>
                      </w:r>
                      <w:r w:rsidRPr="005E2EFC">
                        <w:rPr>
                          <w:rFonts w:ascii="Century Gothic" w:hAnsi="Century Gothic" w:cs="Calibri"/>
                          <w:b/>
                          <w:u w:val="single"/>
                        </w:rPr>
                        <w:t>&lt;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 x</w:t>
                      </w:r>
                      <w:r w:rsidRPr="005E2EFC">
                        <w:rPr>
                          <w:rFonts w:ascii="Century Gothic" w:hAnsi="Century Gothic" w:cs="Calibri"/>
                          <w:b/>
                          <w:u w:val="single"/>
                        </w:rPr>
                        <w:t>&lt;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 0:__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 w:cs="Calibri"/>
        </w:rPr>
        <w:t>__</w:t>
      </w:r>
    </w:p>
    <w:p w14:paraId="7EC13829" w14:textId="77777777" w:rsidR="000F1B4A" w:rsidRPr="00FA6672" w:rsidRDefault="000F1B4A" w:rsidP="000F1B4A">
      <w:pPr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>Between what x-values is the graph negative? ________________</w:t>
      </w:r>
    </w:p>
    <w:p w14:paraId="7EC1382A" w14:textId="77777777" w:rsidR="00690FD7" w:rsidRDefault="00690FD7" w:rsidP="00E7068A">
      <w:pPr>
        <w:rPr>
          <w:rFonts w:ascii="Century Gothic" w:hAnsi="Century Gothic"/>
          <w:sz w:val="24"/>
          <w:szCs w:val="24"/>
        </w:rPr>
      </w:pPr>
    </w:p>
    <w:p w14:paraId="7EC1382B" w14:textId="77777777" w:rsidR="00690FD7" w:rsidRDefault="00690FD7" w:rsidP="00E7068A">
      <w:pPr>
        <w:rPr>
          <w:rFonts w:ascii="Century Gothic" w:hAnsi="Century Gothic"/>
          <w:sz w:val="24"/>
          <w:szCs w:val="24"/>
        </w:rPr>
      </w:pPr>
    </w:p>
    <w:p w14:paraId="7EC1382C" w14:textId="77777777" w:rsidR="00690FD7" w:rsidRDefault="00690FD7" w:rsidP="00E7068A">
      <w:pPr>
        <w:rPr>
          <w:rFonts w:ascii="Century Gothic" w:hAnsi="Century Gothic"/>
          <w:sz w:val="24"/>
          <w:szCs w:val="24"/>
        </w:rPr>
      </w:pPr>
    </w:p>
    <w:p w14:paraId="7EC1382E" w14:textId="4DB7CB62" w:rsidR="00E7068A" w:rsidRPr="00E7068A" w:rsidRDefault="00A23D60" w:rsidP="00632FC4">
      <w:pPr>
        <w:rPr>
          <w:rFonts w:ascii="Century Gothic" w:hAnsi="Century Gothic" w:cs="Tahoma"/>
          <w:sz w:val="24"/>
          <w:szCs w:val="24"/>
        </w:rPr>
        <w:sectPr w:rsidR="00E7068A" w:rsidRPr="00E7068A" w:rsidSect="004E3948">
          <w:type w:val="continuous"/>
          <w:pgSz w:w="12240" w:h="15840" w:code="1"/>
          <w:pgMar w:top="864" w:right="1008" w:bottom="720" w:left="1008" w:header="720" w:footer="432" w:gutter="0"/>
          <w:cols w:space="720"/>
        </w:sectPr>
      </w:pPr>
      <w:r>
        <w:rPr>
          <w:rFonts w:ascii="Century Gothic" w:hAnsi="Century Gothic"/>
          <w:sz w:val="24"/>
          <w:szCs w:val="24"/>
        </w:rPr>
        <w:pict w14:anchorId="7EC1388B">
          <v:rect id="_x0000_i1041" style="width:511.2pt;height:1pt" o:hralign="center" o:hrstd="t" o:hrnoshade="t" o:hr="t" fillcolor="black" stroked="f"/>
        </w:pict>
      </w:r>
    </w:p>
    <w:p w14:paraId="7EC1383C" w14:textId="437E24E0" w:rsidR="000F1B4A" w:rsidRDefault="000F1B4A" w:rsidP="00632FC4">
      <w:pPr>
        <w:rPr>
          <w:sz w:val="32"/>
          <w:szCs w:val="32"/>
        </w:rPr>
      </w:pPr>
      <w:r>
        <w:rPr>
          <w:rFonts w:ascii="Century Gothic" w:hAnsi="Century Gothic" w:cs="Tahoma"/>
          <w:noProof/>
          <w:sz w:val="24"/>
          <w:szCs w:val="24"/>
        </w:rPr>
        <w:drawing>
          <wp:anchor distT="0" distB="0" distL="114300" distR="114300" simplePos="0" relativeHeight="251668480" behindDoc="0" locked="0" layoutInCell="1" allowOverlap="1" wp14:anchorId="7EC1388E" wp14:editId="7EC1388F">
            <wp:simplePos x="0" y="0"/>
            <wp:positionH relativeFrom="margin">
              <wp:posOffset>4304030</wp:posOffset>
            </wp:positionH>
            <wp:positionV relativeFrom="paragraph">
              <wp:posOffset>325332</wp:posOffset>
            </wp:positionV>
            <wp:extent cx="2768600" cy="2768600"/>
            <wp:effectExtent l="0" t="0" r="0" b="0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276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32"/>
          <w:szCs w:val="32"/>
        </w:rPr>
        <w:t xml:space="preserve"> </w:t>
      </w:r>
    </w:p>
    <w:p w14:paraId="7EC1383D" w14:textId="77777777" w:rsidR="00690FD7" w:rsidRPr="002246E5" w:rsidRDefault="00690FD7" w:rsidP="00690FD7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 w:cs="Calibri"/>
        </w:rPr>
        <w:t>Vertex: ______________       Axis of Symmetry:________________</w:t>
      </w:r>
    </w:p>
    <w:p w14:paraId="7EC1383E" w14:textId="77777777" w:rsidR="00690FD7" w:rsidRPr="002246E5" w:rsidRDefault="00690FD7" w:rsidP="00690FD7">
      <w:pPr>
        <w:spacing w:after="200"/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>M</w:t>
      </w:r>
      <w:r w:rsidRPr="002246E5">
        <w:rPr>
          <w:rFonts w:ascii="Century Gothic" w:hAnsi="Century Gothic" w:cs="Calibri"/>
        </w:rPr>
        <w:t xml:space="preserve">ax/Min Value: ____________  </w:t>
      </w:r>
    </w:p>
    <w:p w14:paraId="7EC1383F" w14:textId="77777777" w:rsidR="00690FD7" w:rsidRDefault="00690FD7" w:rsidP="00690FD7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 w:cs="Calibri"/>
        </w:rPr>
        <w:t>Y-Intercept: ____</w:t>
      </w:r>
      <w:r>
        <w:rPr>
          <w:rFonts w:ascii="Century Gothic" w:hAnsi="Century Gothic" w:cs="Calibri"/>
        </w:rPr>
        <w:t>__________          Zeroes: ____________________</w:t>
      </w:r>
    </w:p>
    <w:p w14:paraId="7EC13840" w14:textId="77777777" w:rsidR="00690FD7" w:rsidRPr="002246E5" w:rsidRDefault="00690FD7" w:rsidP="00690FD7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 w:cs="Calibri"/>
        </w:rPr>
        <w:t>Dom</w:t>
      </w:r>
      <w:r>
        <w:rPr>
          <w:rFonts w:ascii="Century Gothic" w:hAnsi="Century Gothic" w:cs="Calibri"/>
        </w:rPr>
        <w:t xml:space="preserve">ain: _________________         </w:t>
      </w:r>
      <w:r w:rsidRPr="002246E5">
        <w:rPr>
          <w:rFonts w:ascii="Century Gothic" w:hAnsi="Century Gothic" w:cs="Calibri"/>
        </w:rPr>
        <w:t>Range: _____________________</w:t>
      </w:r>
    </w:p>
    <w:p w14:paraId="7EC13841" w14:textId="77777777" w:rsidR="00690FD7" w:rsidRPr="002246E5" w:rsidRDefault="00690FD7" w:rsidP="00690FD7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 w:cs="Calibri"/>
        </w:rPr>
        <w:t>Interval of Increase:________________________________________</w:t>
      </w:r>
    </w:p>
    <w:p w14:paraId="7EC13842" w14:textId="77777777" w:rsidR="00690FD7" w:rsidRPr="002246E5" w:rsidRDefault="00690FD7" w:rsidP="00690FD7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 w:cs="Calibri"/>
        </w:rPr>
        <w:t>Interval of Decrease:_______________________________________</w:t>
      </w:r>
    </w:p>
    <w:p w14:paraId="7EC13843" w14:textId="77777777" w:rsidR="00690FD7" w:rsidRPr="002246E5" w:rsidRDefault="00690FD7" w:rsidP="00690FD7">
      <w:pPr>
        <w:spacing w:after="200"/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 xml:space="preserve">End Behavior:  as x </w:t>
      </w:r>
      <w:r w:rsidRPr="002246E5">
        <w:rPr>
          <w:rFonts w:ascii="Century Gothic" w:hAnsi="Century Gothic" w:cs="Calibri"/>
        </w:rPr>
        <w:sym w:font="Wingdings" w:char="F0E0"/>
      </w:r>
      <w:r>
        <w:rPr>
          <w:rFonts w:ascii="Century Gothic" w:hAnsi="Century Gothic" w:cs="Calibri"/>
        </w:rPr>
        <w:t xml:space="preserve"> -</w:t>
      </w:r>
      <w:r w:rsidRPr="0014281A">
        <w:rPr>
          <w:rFonts w:ascii="Century Gothic" w:hAnsi="Century Gothic" w:cs="Calibri"/>
          <w:sz w:val="24"/>
        </w:rPr>
        <w:t>∞</w:t>
      </w:r>
      <w:r>
        <w:rPr>
          <w:rFonts w:ascii="Century Gothic" w:hAnsi="Century Gothic" w:cs="Calibri"/>
        </w:rPr>
        <w:t xml:space="preserve">, f(x) </w:t>
      </w:r>
      <w:r w:rsidRPr="002246E5">
        <w:rPr>
          <w:rFonts w:ascii="Century Gothic" w:hAnsi="Century Gothic" w:cs="Calibri"/>
        </w:rPr>
        <w:sym w:font="Wingdings" w:char="F0E0"/>
      </w:r>
      <w:r>
        <w:rPr>
          <w:rFonts w:ascii="Century Gothic" w:hAnsi="Century Gothic" w:cs="Calibri"/>
        </w:rPr>
        <w:t xml:space="preserve"> ______; as x </w:t>
      </w:r>
      <w:r w:rsidRPr="002246E5">
        <w:rPr>
          <w:rFonts w:ascii="Century Gothic" w:hAnsi="Century Gothic" w:cs="Calibri"/>
        </w:rPr>
        <w:sym w:font="Wingdings" w:char="F0E0"/>
      </w:r>
      <w:r>
        <w:rPr>
          <w:rFonts w:ascii="Century Gothic" w:hAnsi="Century Gothic" w:cs="Calibri"/>
        </w:rPr>
        <w:t xml:space="preserve"> </w:t>
      </w:r>
      <w:r w:rsidRPr="0014281A">
        <w:rPr>
          <w:rFonts w:ascii="Century Gothic" w:hAnsi="Century Gothic" w:cs="Calibri"/>
          <w:sz w:val="24"/>
        </w:rPr>
        <w:t>∞</w:t>
      </w:r>
      <w:r>
        <w:rPr>
          <w:rFonts w:ascii="Century Gothic" w:hAnsi="Century Gothic" w:cs="Calibri"/>
        </w:rPr>
        <w:t xml:space="preserve">, f(x) </w:t>
      </w:r>
      <w:r w:rsidRPr="002246E5">
        <w:rPr>
          <w:rFonts w:ascii="Century Gothic" w:hAnsi="Century Gothic" w:cs="Calibri"/>
        </w:rPr>
        <w:sym w:font="Wingdings" w:char="F0E0"/>
      </w:r>
      <w:r>
        <w:rPr>
          <w:rFonts w:ascii="Century Gothic" w:hAnsi="Century Gothic" w:cs="Calibri"/>
        </w:rPr>
        <w:t xml:space="preserve"> _______</w:t>
      </w:r>
    </w:p>
    <w:p w14:paraId="7EC13844" w14:textId="77777777" w:rsidR="00690FD7" w:rsidRPr="00690FD7" w:rsidRDefault="00690FD7" w:rsidP="00690FD7">
      <w:pPr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>R</w:t>
      </w:r>
      <w:r w:rsidR="000F1B4A">
        <w:rPr>
          <w:rFonts w:ascii="Century Gothic" w:hAnsi="Century Gothic" w:cs="Calibri"/>
        </w:rPr>
        <w:t>ate of change on the interval 1</w:t>
      </w:r>
      <w:r w:rsidRPr="002246E5">
        <w:rPr>
          <w:rFonts w:ascii="Century Gothic" w:hAnsi="Century Gothic" w:cs="Calibri"/>
        </w:rPr>
        <w:t xml:space="preserve"> </w:t>
      </w:r>
      <w:r w:rsidRPr="002246E5">
        <w:rPr>
          <w:rFonts w:ascii="Century Gothic" w:hAnsi="Century Gothic" w:cs="Calibri"/>
          <w:u w:val="single"/>
        </w:rPr>
        <w:t>&lt;</w:t>
      </w:r>
      <w:r w:rsidRPr="002246E5">
        <w:rPr>
          <w:rFonts w:ascii="Century Gothic" w:hAnsi="Century Gothic" w:cs="Calibri"/>
        </w:rPr>
        <w:t xml:space="preserve"> x</w:t>
      </w:r>
      <w:r w:rsidRPr="002246E5">
        <w:rPr>
          <w:rFonts w:ascii="Century Gothic" w:hAnsi="Century Gothic" w:cs="Calibri"/>
          <w:u w:val="single"/>
        </w:rPr>
        <w:t>&lt;</w:t>
      </w:r>
      <w:r w:rsidR="000F1B4A">
        <w:rPr>
          <w:rFonts w:ascii="Century Gothic" w:hAnsi="Century Gothic" w:cs="Calibri"/>
        </w:rPr>
        <w:t xml:space="preserve"> 3</w:t>
      </w:r>
      <w:r w:rsidRPr="002246E5">
        <w:rPr>
          <w:rFonts w:ascii="Century Gothic" w:hAnsi="Century Gothic" w:cs="Calibri"/>
        </w:rPr>
        <w:t>:___________________</w:t>
      </w:r>
      <w:r>
        <w:rPr>
          <w:rFonts w:ascii="Century Gothic" w:hAnsi="Century Gothic" w:cs="Calibri"/>
        </w:rPr>
        <w:t>__</w:t>
      </w:r>
    </w:p>
    <w:p w14:paraId="7EC13845" w14:textId="77777777" w:rsidR="00E7068A" w:rsidRPr="00FA6672" w:rsidRDefault="000F1B4A" w:rsidP="00E7068A">
      <w:pPr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>Between what x-values is the graph positive? ________________</w:t>
      </w:r>
    </w:p>
    <w:p w14:paraId="7EC13846" w14:textId="77777777" w:rsidR="000F1B4A" w:rsidRDefault="000F1B4A" w:rsidP="000F1B4A">
      <w:pPr>
        <w:tabs>
          <w:tab w:val="num" w:pos="1080"/>
        </w:tabs>
        <w:spacing w:after="0" w:line="240" w:lineRule="auto"/>
        <w:rPr>
          <w:rFonts w:ascii="Century Gothic" w:hAnsi="Century Gothic"/>
          <w:sz w:val="24"/>
          <w:szCs w:val="24"/>
        </w:rPr>
      </w:pPr>
    </w:p>
    <w:p w14:paraId="7EC13847" w14:textId="77777777" w:rsidR="000F1B4A" w:rsidRDefault="000F1B4A" w:rsidP="000F1B4A">
      <w:pPr>
        <w:tabs>
          <w:tab w:val="num" w:pos="1080"/>
        </w:tabs>
        <w:spacing w:after="0" w:line="240" w:lineRule="auto"/>
        <w:rPr>
          <w:rFonts w:ascii="Century Gothic" w:hAnsi="Century Gothic"/>
          <w:sz w:val="24"/>
          <w:szCs w:val="24"/>
        </w:rPr>
      </w:pPr>
    </w:p>
    <w:p w14:paraId="7EC13848" w14:textId="77777777" w:rsidR="00CA70FC" w:rsidRDefault="00CA70FC" w:rsidP="000F1B4A">
      <w:pPr>
        <w:tabs>
          <w:tab w:val="num" w:pos="1080"/>
        </w:tabs>
        <w:spacing w:after="0" w:line="240" w:lineRule="auto"/>
        <w:rPr>
          <w:rFonts w:ascii="Century Gothic" w:hAnsi="Century Gothic"/>
          <w:sz w:val="24"/>
          <w:szCs w:val="24"/>
        </w:rPr>
      </w:pPr>
    </w:p>
    <w:p w14:paraId="7EC13849" w14:textId="77777777" w:rsidR="000F1B4A" w:rsidRDefault="00A23D60" w:rsidP="000F1B4A">
      <w:pPr>
        <w:tabs>
          <w:tab w:val="num" w:pos="1080"/>
        </w:tabs>
        <w:spacing w:after="0"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 w14:anchorId="7EC13890">
          <v:rect id="_x0000_i1042" style="width:511.2pt;height:1pt" o:hralign="center" o:hrstd="t" o:hrnoshade="t" o:hr="t" fillcolor="black" stroked="f"/>
        </w:pict>
      </w:r>
    </w:p>
    <w:p w14:paraId="7EC13855" w14:textId="77777777" w:rsidR="00E7068A" w:rsidRPr="00E7068A" w:rsidRDefault="00E7068A" w:rsidP="000F1B4A">
      <w:pPr>
        <w:tabs>
          <w:tab w:val="num" w:pos="1080"/>
        </w:tabs>
        <w:spacing w:after="0" w:line="240" w:lineRule="auto"/>
        <w:rPr>
          <w:rFonts w:ascii="Century Gothic" w:hAnsi="Century Gothic" w:cs="Tahoma"/>
          <w:sz w:val="24"/>
          <w:szCs w:val="24"/>
        </w:rPr>
      </w:pPr>
    </w:p>
    <w:p w14:paraId="7EC13856" w14:textId="77777777" w:rsidR="00E7068A" w:rsidRPr="00FA6672" w:rsidRDefault="00E7068A" w:rsidP="00E7068A">
      <w:pPr>
        <w:numPr>
          <w:ilvl w:val="1"/>
          <w:numId w:val="20"/>
        </w:numPr>
        <w:tabs>
          <w:tab w:val="clear" w:pos="1440"/>
          <w:tab w:val="num" w:pos="1080"/>
        </w:tabs>
        <w:spacing w:after="0" w:line="240" w:lineRule="auto"/>
        <w:ind w:hanging="720"/>
        <w:rPr>
          <w:rFonts w:ascii="Century Gothic" w:hAnsi="Century Gothic" w:cs="Tahoma"/>
          <w:sz w:val="24"/>
          <w:szCs w:val="24"/>
        </w:rPr>
        <w:sectPr w:rsidR="00E7068A" w:rsidRPr="00FA6672" w:rsidSect="004E3948">
          <w:type w:val="continuous"/>
          <w:pgSz w:w="12240" w:h="15840" w:code="1"/>
          <w:pgMar w:top="864" w:right="1008" w:bottom="720" w:left="1008" w:header="720" w:footer="432" w:gutter="0"/>
          <w:cols w:space="720"/>
        </w:sectPr>
      </w:pPr>
    </w:p>
    <w:p w14:paraId="7EC13858" w14:textId="77777777" w:rsidR="00F64EC4" w:rsidRDefault="00F64EC4" w:rsidP="0018323D">
      <w:pPr>
        <w:jc w:val="center"/>
        <w:rPr>
          <w:sz w:val="32"/>
          <w:szCs w:val="32"/>
        </w:rPr>
      </w:pPr>
      <w:r>
        <w:rPr>
          <w:sz w:val="32"/>
          <w:szCs w:val="32"/>
        </w:rPr>
        <w:t>Application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</w:p>
    <w:p w14:paraId="7EC13859" w14:textId="77777777" w:rsidR="000F1B4A" w:rsidRPr="000F1B4A" w:rsidRDefault="000F1B4A" w:rsidP="000F1B4A">
      <w:pPr>
        <w:rPr>
          <w:b/>
          <w:sz w:val="44"/>
          <w:szCs w:val="48"/>
          <w:u w:val="single"/>
        </w:rPr>
      </w:pPr>
      <w:r>
        <w:rPr>
          <w:noProof/>
        </w:rPr>
        <w:drawing>
          <wp:anchor distT="0" distB="0" distL="114300" distR="114300" simplePos="0" relativeHeight="251676672" behindDoc="1" locked="0" layoutInCell="1" allowOverlap="1" wp14:anchorId="7EC13893" wp14:editId="7EC13894">
            <wp:simplePos x="0" y="0"/>
            <wp:positionH relativeFrom="margin">
              <wp:posOffset>312209</wp:posOffset>
            </wp:positionH>
            <wp:positionV relativeFrom="paragraph">
              <wp:posOffset>24554</wp:posOffset>
            </wp:positionV>
            <wp:extent cx="6105525" cy="990600"/>
            <wp:effectExtent l="0" t="0" r="952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05525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1B4A">
        <w:rPr>
          <w:sz w:val="28"/>
          <w:szCs w:val="32"/>
        </w:rPr>
        <w:t>1.</w:t>
      </w:r>
    </w:p>
    <w:p w14:paraId="7EC1385A" w14:textId="77777777" w:rsidR="000F1B4A" w:rsidRPr="000F1B4A" w:rsidRDefault="000F1B4A" w:rsidP="000F1B4A">
      <w:pPr>
        <w:rPr>
          <w:sz w:val="48"/>
          <w:szCs w:val="48"/>
        </w:rPr>
      </w:pPr>
    </w:p>
    <w:p w14:paraId="7EC1385B" w14:textId="77777777" w:rsidR="000F1B4A" w:rsidRPr="000F1B4A" w:rsidRDefault="000F1B4A" w:rsidP="000F1B4A">
      <w:pPr>
        <w:rPr>
          <w:sz w:val="48"/>
          <w:szCs w:val="48"/>
        </w:rPr>
      </w:pPr>
    </w:p>
    <w:p w14:paraId="7EC1385C" w14:textId="77777777" w:rsidR="000F1B4A" w:rsidRDefault="000F1B4A" w:rsidP="000F1B4A">
      <w:pPr>
        <w:rPr>
          <w:sz w:val="48"/>
          <w:szCs w:val="48"/>
        </w:rPr>
      </w:pPr>
    </w:p>
    <w:p w14:paraId="7EC1385D" w14:textId="77777777" w:rsidR="008D578C" w:rsidRDefault="000F1B4A" w:rsidP="000F1B4A">
      <w:pPr>
        <w:rPr>
          <w:sz w:val="28"/>
          <w:szCs w:val="48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7EC13895" wp14:editId="7EC13896">
            <wp:simplePos x="0" y="0"/>
            <wp:positionH relativeFrom="margin">
              <wp:posOffset>311785</wp:posOffset>
            </wp:positionH>
            <wp:positionV relativeFrom="paragraph">
              <wp:posOffset>98637</wp:posOffset>
            </wp:positionV>
            <wp:extent cx="4781550" cy="1371600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78155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1B4A">
        <w:rPr>
          <w:sz w:val="28"/>
          <w:szCs w:val="48"/>
        </w:rPr>
        <w:t>2.</w:t>
      </w:r>
    </w:p>
    <w:p w14:paraId="7EC1385E" w14:textId="77777777" w:rsidR="000F1B4A" w:rsidRDefault="000F1B4A" w:rsidP="000F1B4A">
      <w:pPr>
        <w:rPr>
          <w:sz w:val="28"/>
          <w:szCs w:val="48"/>
        </w:rPr>
      </w:pPr>
    </w:p>
    <w:p w14:paraId="7EC1385F" w14:textId="77777777" w:rsidR="000F1B4A" w:rsidRDefault="000F1B4A" w:rsidP="000F1B4A">
      <w:pPr>
        <w:rPr>
          <w:sz w:val="28"/>
          <w:szCs w:val="48"/>
        </w:rPr>
      </w:pPr>
    </w:p>
    <w:p w14:paraId="7EC13860" w14:textId="77777777" w:rsidR="000F1B4A" w:rsidRDefault="000F1B4A" w:rsidP="000F1B4A">
      <w:pPr>
        <w:rPr>
          <w:sz w:val="28"/>
          <w:szCs w:val="48"/>
        </w:rPr>
      </w:pPr>
    </w:p>
    <w:p w14:paraId="7EC13861" w14:textId="77777777" w:rsidR="000F1B4A" w:rsidRDefault="000F1B4A" w:rsidP="000F1B4A">
      <w:pPr>
        <w:rPr>
          <w:sz w:val="28"/>
          <w:szCs w:val="48"/>
        </w:rPr>
      </w:pPr>
    </w:p>
    <w:p w14:paraId="7EC13862" w14:textId="77777777" w:rsidR="000F1B4A" w:rsidRDefault="000F1B4A" w:rsidP="000F1B4A">
      <w:pPr>
        <w:rPr>
          <w:sz w:val="28"/>
          <w:szCs w:val="48"/>
        </w:rPr>
      </w:pPr>
    </w:p>
    <w:p w14:paraId="7EC13863" w14:textId="77777777" w:rsidR="000F1B4A" w:rsidRDefault="000F1B4A" w:rsidP="000F1B4A">
      <w:pPr>
        <w:rPr>
          <w:sz w:val="28"/>
          <w:szCs w:val="48"/>
        </w:rPr>
      </w:pPr>
    </w:p>
    <w:p w14:paraId="7EC13864" w14:textId="77777777" w:rsidR="000F1B4A" w:rsidRDefault="000F1B4A" w:rsidP="000F1B4A">
      <w:pPr>
        <w:rPr>
          <w:sz w:val="28"/>
          <w:szCs w:val="48"/>
        </w:rPr>
      </w:pPr>
      <w:r w:rsidRPr="000F1B4A">
        <w:rPr>
          <w:noProof/>
          <w:sz w:val="20"/>
        </w:rPr>
        <w:drawing>
          <wp:anchor distT="0" distB="0" distL="114300" distR="114300" simplePos="0" relativeHeight="251674624" behindDoc="1" locked="0" layoutInCell="1" allowOverlap="1" wp14:anchorId="7EC13897" wp14:editId="7EC13898">
            <wp:simplePos x="0" y="0"/>
            <wp:positionH relativeFrom="margin">
              <wp:posOffset>318559</wp:posOffset>
            </wp:positionH>
            <wp:positionV relativeFrom="paragraph">
              <wp:posOffset>29422</wp:posOffset>
            </wp:positionV>
            <wp:extent cx="6096000" cy="1057275"/>
            <wp:effectExtent l="0" t="0" r="0" b="9525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96000" cy="1057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8"/>
          <w:szCs w:val="48"/>
        </w:rPr>
        <w:t>3.</w:t>
      </w:r>
    </w:p>
    <w:p w14:paraId="7EC13865" w14:textId="77777777" w:rsidR="000F1B4A" w:rsidRDefault="000F1B4A" w:rsidP="000F1B4A">
      <w:pPr>
        <w:rPr>
          <w:sz w:val="28"/>
          <w:szCs w:val="48"/>
        </w:rPr>
      </w:pPr>
    </w:p>
    <w:p w14:paraId="7EC13866" w14:textId="77777777" w:rsidR="000F1B4A" w:rsidRDefault="000F1B4A" w:rsidP="000F1B4A">
      <w:pPr>
        <w:rPr>
          <w:sz w:val="28"/>
          <w:szCs w:val="48"/>
        </w:rPr>
      </w:pPr>
    </w:p>
    <w:p w14:paraId="7EC13867" w14:textId="77777777" w:rsidR="000F1B4A" w:rsidRDefault="000F1B4A" w:rsidP="000F1B4A">
      <w:pPr>
        <w:rPr>
          <w:sz w:val="28"/>
          <w:szCs w:val="48"/>
        </w:rPr>
      </w:pPr>
    </w:p>
    <w:p w14:paraId="7EC13868" w14:textId="77777777" w:rsidR="000F1B4A" w:rsidRDefault="000F1B4A" w:rsidP="000F1B4A">
      <w:pPr>
        <w:rPr>
          <w:sz w:val="28"/>
          <w:szCs w:val="48"/>
        </w:rPr>
      </w:pPr>
    </w:p>
    <w:p w14:paraId="7EC13869" w14:textId="77777777" w:rsidR="000F1B4A" w:rsidRDefault="000F1B4A" w:rsidP="000F1B4A">
      <w:pPr>
        <w:rPr>
          <w:sz w:val="28"/>
          <w:szCs w:val="48"/>
        </w:rPr>
      </w:pPr>
      <w:r w:rsidRPr="000F1B4A">
        <w:rPr>
          <w:noProof/>
          <w:sz w:val="20"/>
        </w:rPr>
        <w:drawing>
          <wp:anchor distT="0" distB="0" distL="114300" distR="114300" simplePos="0" relativeHeight="251677696" behindDoc="1" locked="0" layoutInCell="1" allowOverlap="1" wp14:anchorId="7EC13899" wp14:editId="7EC1389A">
            <wp:simplePos x="0" y="0"/>
            <wp:positionH relativeFrom="column">
              <wp:posOffset>-144145</wp:posOffset>
            </wp:positionH>
            <wp:positionV relativeFrom="paragraph">
              <wp:posOffset>266700</wp:posOffset>
            </wp:positionV>
            <wp:extent cx="6858000" cy="103568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10356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C1386A" w14:textId="77777777" w:rsidR="000F1B4A" w:rsidRPr="000F1B4A" w:rsidRDefault="000F1B4A" w:rsidP="000F1B4A">
      <w:pPr>
        <w:rPr>
          <w:sz w:val="28"/>
          <w:szCs w:val="48"/>
        </w:rPr>
      </w:pPr>
      <w:r>
        <w:rPr>
          <w:sz w:val="28"/>
          <w:szCs w:val="48"/>
        </w:rPr>
        <w:t>4.</w:t>
      </w:r>
    </w:p>
    <w:sectPr w:rsidR="000F1B4A" w:rsidRPr="000F1B4A" w:rsidSect="0018323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EC1389D" w14:textId="77777777" w:rsidR="00E7068A" w:rsidRDefault="00E7068A" w:rsidP="00E7068A">
      <w:pPr>
        <w:spacing w:after="0" w:line="240" w:lineRule="auto"/>
      </w:pPr>
      <w:r>
        <w:separator/>
      </w:r>
    </w:p>
  </w:endnote>
  <w:endnote w:type="continuationSeparator" w:id="0">
    <w:p w14:paraId="7EC1389E" w14:textId="77777777" w:rsidR="00E7068A" w:rsidRDefault="00E7068A" w:rsidP="00E706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EC138A0" w14:textId="77777777" w:rsidR="00F4662C" w:rsidRDefault="00A23D60" w:rsidP="00E51359">
    <w:pPr>
      <w:pStyle w:val="Footer"/>
      <w:rPr>
        <w:szCs w:val="24"/>
      </w:rPr>
    </w:pPr>
  </w:p>
  <w:p w14:paraId="7EC138A1" w14:textId="77777777" w:rsidR="00F4662C" w:rsidRDefault="00A23D60" w:rsidP="00E51359">
    <w:pPr>
      <w:pStyle w:val="Footer"/>
      <w:rPr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7EC1389B" w14:textId="77777777" w:rsidR="00E7068A" w:rsidRDefault="00E7068A" w:rsidP="00E7068A">
      <w:pPr>
        <w:spacing w:after="0" w:line="240" w:lineRule="auto"/>
      </w:pPr>
      <w:r>
        <w:separator/>
      </w:r>
    </w:p>
  </w:footnote>
  <w:footnote w:type="continuationSeparator" w:id="0">
    <w:p w14:paraId="7EC1389C" w14:textId="77777777" w:rsidR="00E7068A" w:rsidRDefault="00E7068A" w:rsidP="00E706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EC1389F" w14:textId="77777777" w:rsidR="005E2EFC" w:rsidRPr="00504D61" w:rsidRDefault="008D578C" w:rsidP="00504D61">
    <w:pPr>
      <w:pStyle w:val="Header"/>
      <w:tabs>
        <w:tab w:val="clear" w:pos="8640"/>
        <w:tab w:val="right" w:pos="1026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 xml:space="preserve">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82B168C"/>
    <w:multiLevelType w:val="hybridMultilevel"/>
    <w:tmpl w:val="0F5A4556"/>
    <w:lvl w:ilvl="0" w:tplc="F21CA5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DD33F7"/>
    <w:multiLevelType w:val="hybridMultilevel"/>
    <w:tmpl w:val="F2261B7C"/>
    <w:lvl w:ilvl="0" w:tplc="1FA6A8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940534"/>
    <w:multiLevelType w:val="hybridMultilevel"/>
    <w:tmpl w:val="A0AC7BA8"/>
    <w:lvl w:ilvl="0" w:tplc="015EBB3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BE2962"/>
    <w:multiLevelType w:val="hybridMultilevel"/>
    <w:tmpl w:val="78DAD2A4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3043FE"/>
    <w:multiLevelType w:val="hybridMultilevel"/>
    <w:tmpl w:val="4E405246"/>
    <w:lvl w:ilvl="0" w:tplc="2D9E4A50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F58AB"/>
    <w:multiLevelType w:val="hybridMultilevel"/>
    <w:tmpl w:val="D0169996"/>
    <w:lvl w:ilvl="0" w:tplc="0BBCAD2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5C582F"/>
    <w:multiLevelType w:val="hybridMultilevel"/>
    <w:tmpl w:val="8AA68D38"/>
    <w:lvl w:ilvl="0" w:tplc="1FA6A8C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1010C8"/>
    <w:multiLevelType w:val="hybridMultilevel"/>
    <w:tmpl w:val="07CEAC42"/>
    <w:lvl w:ilvl="0" w:tplc="1FA6A8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D91E73"/>
    <w:multiLevelType w:val="hybridMultilevel"/>
    <w:tmpl w:val="9EC20CD2"/>
    <w:lvl w:ilvl="0" w:tplc="C636BF7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0D6403"/>
    <w:multiLevelType w:val="hybridMultilevel"/>
    <w:tmpl w:val="E8D4C0DE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F6A89"/>
    <w:multiLevelType w:val="hybridMultilevel"/>
    <w:tmpl w:val="111EF640"/>
    <w:lvl w:ilvl="0" w:tplc="F566CD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C074F60"/>
    <w:multiLevelType w:val="hybridMultilevel"/>
    <w:tmpl w:val="AE045466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A94055"/>
    <w:multiLevelType w:val="hybridMultilevel"/>
    <w:tmpl w:val="9D6A6FB0"/>
    <w:lvl w:ilvl="0" w:tplc="D008461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7642AD"/>
    <w:multiLevelType w:val="hybridMultilevel"/>
    <w:tmpl w:val="55F615DA"/>
    <w:lvl w:ilvl="0" w:tplc="F21CA5D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9C55E9"/>
    <w:multiLevelType w:val="hybridMultilevel"/>
    <w:tmpl w:val="96FCB11A"/>
    <w:lvl w:ilvl="0" w:tplc="F21CA5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A738D5"/>
    <w:multiLevelType w:val="hybridMultilevel"/>
    <w:tmpl w:val="4A3C6470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7E481B"/>
    <w:multiLevelType w:val="hybridMultilevel"/>
    <w:tmpl w:val="DF928A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02172A4"/>
    <w:multiLevelType w:val="hybridMultilevel"/>
    <w:tmpl w:val="B670570C"/>
    <w:lvl w:ilvl="0" w:tplc="591AA1F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8D0323"/>
    <w:multiLevelType w:val="hybridMultilevel"/>
    <w:tmpl w:val="2CF4E56C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605EB9"/>
    <w:multiLevelType w:val="hybridMultilevel"/>
    <w:tmpl w:val="3684B71A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7"/>
  </w:num>
  <w:num w:numId="3">
    <w:abstractNumId w:val="6"/>
  </w:num>
  <w:num w:numId="4">
    <w:abstractNumId w:val="7"/>
  </w:num>
  <w:num w:numId="5">
    <w:abstractNumId w:val="1"/>
  </w:num>
  <w:num w:numId="6">
    <w:abstractNumId w:val="8"/>
  </w:num>
  <w:num w:numId="7">
    <w:abstractNumId w:val="13"/>
  </w:num>
  <w:num w:numId="8">
    <w:abstractNumId w:val="0"/>
  </w:num>
  <w:num w:numId="9">
    <w:abstractNumId w:val="14"/>
  </w:num>
  <w:num w:numId="10">
    <w:abstractNumId w:val="5"/>
  </w:num>
  <w:num w:numId="11">
    <w:abstractNumId w:val="12"/>
  </w:num>
  <w:num w:numId="12">
    <w:abstractNumId w:val="15"/>
  </w:num>
  <w:num w:numId="13">
    <w:abstractNumId w:val="18"/>
  </w:num>
  <w:num w:numId="14">
    <w:abstractNumId w:val="9"/>
  </w:num>
  <w:num w:numId="15">
    <w:abstractNumId w:val="11"/>
  </w:num>
  <w:num w:numId="16">
    <w:abstractNumId w:val="3"/>
  </w:num>
  <w:num w:numId="17">
    <w:abstractNumId w:val="19"/>
  </w:num>
  <w:num w:numId="18">
    <w:abstractNumId w:val="4"/>
  </w:num>
  <w:num w:numId="19">
    <w:abstractNumId w:val="2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23D"/>
    <w:rsid w:val="00017FFB"/>
    <w:rsid w:val="000F1B4A"/>
    <w:rsid w:val="0018323D"/>
    <w:rsid w:val="002B5495"/>
    <w:rsid w:val="00632FC4"/>
    <w:rsid w:val="00690FD7"/>
    <w:rsid w:val="006C1CFE"/>
    <w:rsid w:val="008D578C"/>
    <w:rsid w:val="00991E02"/>
    <w:rsid w:val="00A23D60"/>
    <w:rsid w:val="00B16458"/>
    <w:rsid w:val="00CA70FC"/>
    <w:rsid w:val="00D30230"/>
    <w:rsid w:val="00E7068A"/>
    <w:rsid w:val="00F64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7EC137D8"/>
  <w15:chartTrackingRefBased/>
  <w15:docId w15:val="{29BAD139-E3F9-4D68-A619-B71326877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323D"/>
    <w:pPr>
      <w:ind w:left="720"/>
      <w:contextualSpacing/>
    </w:pPr>
  </w:style>
  <w:style w:type="paragraph" w:styleId="Header">
    <w:name w:val="header"/>
    <w:basedOn w:val="Normal"/>
    <w:link w:val="HeaderChar"/>
    <w:rsid w:val="00E7068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E7068A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rsid w:val="00E7068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rsid w:val="00E7068A"/>
    <w:rPr>
      <w:rFonts w:ascii="Times New Roman" w:eastAsia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2F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2FC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footer" Target="footer1.xml"/><Relationship Id="rId47" Type="http://schemas.openxmlformats.org/officeDocument/2006/relationships/image" Target="media/image22.png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microsoft.com/office/2007/relationships/hdphoto" Target="media/hdphoto1.wdp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8.png"/><Relationship Id="rId48" Type="http://schemas.openxmlformats.org/officeDocument/2006/relationships/image" Target="media/image23.png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5</Pages>
  <Words>285</Words>
  <Characters>162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opher Watson</dc:creator>
  <cp:keywords/>
  <dc:description/>
  <cp:lastModifiedBy>Christopher Watson</cp:lastModifiedBy>
  <cp:revision>4</cp:revision>
  <cp:lastPrinted>2016-05-13T16:31:00Z</cp:lastPrinted>
  <dcterms:created xsi:type="dcterms:W3CDTF">2016-03-21T16:24:00Z</dcterms:created>
  <dcterms:modified xsi:type="dcterms:W3CDTF">2017-03-24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